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 autoCompressPictures="0">
  <p:sldMasterIdLst>
    <p:sldMasterId id="2147483671" r:id="rId1"/>
  </p:sldMasterIdLst>
  <p:notesMasterIdLst>
    <p:notesMasterId r:id="rId7"/>
  </p:notesMasterIdLst>
  <p:sldIdLst>
    <p:sldId id="276" r:id="rId2"/>
    <p:sldId id="256" r:id="rId3"/>
    <p:sldId id="286" r:id="rId4"/>
    <p:sldId id="289" r:id="rId5"/>
    <p:sldId id="288" r:id="rId6"/>
  </p:sldIdLst>
  <p:sldSz cx="9144000" cy="5143500" type="screen16x9"/>
  <p:notesSz cx="6858000" cy="9144000"/>
  <p:defaultTextStyle>
    <a:defPPr marR="0" lvl="0" algn="l" rtl="0">
      <a:lnSpc>
        <a:spcPct val="100000"/>
      </a:lnSpc>
      <a:spcBef>
        <a:spcPts val="0"/>
      </a:spcBef>
      <a:spcAft>
        <a:spcPts val="0"/>
      </a:spcAft>
    </a:defPPr>
    <a:lvl1pPr marR="0" lvl="0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1pPr>
    <a:lvl2pPr marR="0" lvl="1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2pPr>
    <a:lvl3pPr marR="0" lvl="2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3pPr>
    <a:lvl4pPr marR="0" lvl="3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4pPr>
    <a:lvl5pPr marR="0" lvl="4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5pPr>
    <a:lvl6pPr marR="0" lvl="5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6pPr>
    <a:lvl7pPr marR="0" lvl="6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7pPr>
    <a:lvl8pPr marR="0" lvl="7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8pPr>
    <a:lvl9pPr marR="0" lvl="8" algn="l" rtl="0">
      <a:lnSpc>
        <a:spcPct val="100000"/>
      </a:lnSpc>
      <a:spcBef>
        <a:spcPts val="0"/>
      </a:spcBef>
      <a:spcAft>
        <a:spcPts val="0"/>
      </a:spcAft>
      <a:buNone/>
      <a:defRPr sz="1400" b="0" i="0" u="none" strike="noStrike" cap="none">
        <a:solidFill>
          <a:srgbClr val="000000"/>
        </a:solidFill>
        <a:latin typeface="Arial"/>
        <a:ea typeface="Arial"/>
        <a:cs typeface="Arial"/>
        <a:sym typeface="Arial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7" autoAdjust="0"/>
    <p:restoredTop sz="94607"/>
  </p:normalViewPr>
  <p:slideViewPr>
    <p:cSldViewPr snapToGrid="0" snapToObjects="1">
      <p:cViewPr varScale="1">
        <p:scale>
          <a:sx n="123" d="100"/>
          <a:sy n="123" d="100"/>
        </p:scale>
        <p:origin x="206" y="91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Shape 2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hape 3"/>
          <p:cNvSpPr>
            <a:spLocks noGrp="1" noRot="1" noChangeAspect="1"/>
          </p:cNvSpPr>
          <p:nvPr>
            <p:ph type="sldImg" idx="2"/>
          </p:nvPr>
        </p:nvSpPr>
        <p:spPr>
          <a:xfrm>
            <a:off x="381300" y="685800"/>
            <a:ext cx="6096075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  <a:noFill/>
          <a:ln w="9525" cap="flat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sp>
      <p:sp>
        <p:nvSpPr>
          <p:cNvPr id="4" name="Shape 4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noFill/>
          </a:ln>
        </p:spPr>
        <p:txBody>
          <a:bodyPr lIns="91425" tIns="91425" rIns="91425" bIns="91425" anchor="t" anchorCtr="0"/>
          <a:lstStyle>
            <a:lvl1pPr lvl="0">
              <a:spcBef>
                <a:spcPts val="0"/>
              </a:spcBef>
              <a:defRPr sz="1100"/>
            </a:lvl1pPr>
            <a:lvl2pPr lvl="1">
              <a:spcBef>
                <a:spcPts val="0"/>
              </a:spcBef>
              <a:defRPr sz="1100"/>
            </a:lvl2pPr>
            <a:lvl3pPr lvl="2">
              <a:spcBef>
                <a:spcPts val="0"/>
              </a:spcBef>
              <a:defRPr sz="1100"/>
            </a:lvl3pPr>
            <a:lvl4pPr lvl="3">
              <a:spcBef>
                <a:spcPts val="0"/>
              </a:spcBef>
              <a:defRPr sz="1100"/>
            </a:lvl4pPr>
            <a:lvl5pPr lvl="4">
              <a:spcBef>
                <a:spcPts val="0"/>
              </a:spcBef>
              <a:defRPr sz="1100"/>
            </a:lvl5pPr>
            <a:lvl6pPr lvl="5">
              <a:spcBef>
                <a:spcPts val="0"/>
              </a:spcBef>
              <a:defRPr sz="1100"/>
            </a:lvl6pPr>
            <a:lvl7pPr lvl="6">
              <a:spcBef>
                <a:spcPts val="0"/>
              </a:spcBef>
              <a:defRPr sz="1100"/>
            </a:lvl7pPr>
            <a:lvl8pPr lvl="7">
              <a:spcBef>
                <a:spcPts val="0"/>
              </a:spcBef>
              <a:defRPr sz="1100"/>
            </a:lvl8pPr>
            <a:lvl9pPr lvl="8">
              <a:spcBef>
                <a:spcPts val="0"/>
              </a:spcBef>
              <a:defRPr sz="1100"/>
            </a:lvl9pPr>
          </a:lstStyle>
          <a:p>
            <a:endParaRPr/>
          </a:p>
        </p:txBody>
      </p:sp>
    </p:spTree>
    <p:extLst>
      <p:ext uri="{BB962C8B-B14F-4D97-AF65-F5344CB8AC3E}">
        <p14:creationId xmlns:p14="http://schemas.microsoft.com/office/powerpoint/2010/main" val="977949955"/>
      </p:ext>
    </p:extLst>
  </p:cSld>
  <p:clrMap bg1="lt1" tx1="dk1" bg2="dk2" tx2="lt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 showMasterSp="0" showMasterPhAnim="0">
  <p:cSld>
    <p:spTree>
      <p:nvGrpSpPr>
        <p:cNvPr id="1" name="Shape 428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9" name="Shape 429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custGeom>
            <a:avLst/>
            <a:gdLst/>
            <a:ahLst/>
            <a:cxnLst/>
            <a:rect l="0" t="0" r="0" b="0"/>
            <a:pathLst>
              <a:path w="120000" h="120000" extrusionOk="0">
                <a:moveTo>
                  <a:pt x="0" y="0"/>
                </a:moveTo>
                <a:lnTo>
                  <a:pt x="120000" y="0"/>
                </a:lnTo>
                <a:lnTo>
                  <a:pt x="120000" y="120000"/>
                </a:lnTo>
                <a:lnTo>
                  <a:pt x="0" y="120000"/>
                </a:lnTo>
                <a:close/>
              </a:path>
            </a:pathLst>
          </a:custGeom>
        </p:spPr>
      </p:sp>
      <p:sp>
        <p:nvSpPr>
          <p:cNvPr id="430" name="Shape 430"/>
          <p:cNvSpPr txBox="1"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lIns="91425" tIns="91425" rIns="91425" bIns="91425" anchor="t" anchorCtr="0">
            <a:noAutofit/>
          </a:bodyPr>
          <a:lstStyle/>
          <a:p>
            <a:pPr lvl="0">
              <a:spcBef>
                <a:spcPts val="0"/>
              </a:spcBef>
              <a:buNone/>
            </a:pPr>
            <a:endParaRPr/>
          </a:p>
        </p:txBody>
      </p:sp>
    </p:spTree>
    <p:extLst>
      <p:ext uri="{BB962C8B-B14F-4D97-AF65-F5344CB8AC3E}">
        <p14:creationId xmlns:p14="http://schemas.microsoft.com/office/powerpoint/2010/main" val="17125431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4" Type="http://schemas.microsoft.com/office/2007/relationships/hdphoto" Target="../media/hdphoto1.wdp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LEARN Log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16452" y="1028700"/>
            <a:ext cx="1911096" cy="312279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500185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">
    <p:spTree>
      <p:nvGrpSpPr>
        <p:cNvPr id="1" name="Shape 23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4E1121FC-8B0E-0F4B-8A9D-C7B1ADC4049F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8" name="Title 1">
            <a:extLst>
              <a:ext uri="{FF2B5EF4-FFF2-40B4-BE49-F238E27FC236}">
                <a16:creationId xmlns:a16="http://schemas.microsoft.com/office/drawing/2014/main" id="{357A07C9-52E3-4212-9CBC-F4ACF85EBAF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Table Placeholder 2">
            <a:extLst>
              <a:ext uri="{FF2B5EF4-FFF2-40B4-BE49-F238E27FC236}">
                <a16:creationId xmlns:a16="http://schemas.microsoft.com/office/drawing/2014/main" id="{25752E28-88FD-4D46-A840-A174E90B52DD}"/>
              </a:ext>
            </a:extLst>
          </p:cNvPr>
          <p:cNvSpPr>
            <a:spLocks noGrp="1"/>
          </p:cNvSpPr>
          <p:nvPr>
            <p:ph type="tbl" sz="quarter" idx="10"/>
          </p:nvPr>
        </p:nvSpPr>
        <p:spPr>
          <a:xfrm>
            <a:off x="457517" y="1427702"/>
            <a:ext cx="7040563" cy="3057014"/>
          </a:xfrm>
        </p:spPr>
        <p:txBody>
          <a:bodyPr/>
          <a:lstStyle/>
          <a:p>
            <a:r>
              <a:rPr lang="en-US"/>
              <a:t>Click icon to add table</a:t>
            </a:r>
          </a:p>
        </p:txBody>
      </p:sp>
    </p:spTree>
    <p:extLst>
      <p:ext uri="{BB962C8B-B14F-4D97-AF65-F5344CB8AC3E}">
        <p14:creationId xmlns:p14="http://schemas.microsoft.com/office/powerpoint/2010/main" val="109033388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rategy v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ACA14D18-7E80-4DA7-8133-159DD521CE44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457200" y="1305059"/>
            <a:ext cx="5020614" cy="362086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rtl="0">
              <a:buSzPct val="100000"/>
              <a:defRPr/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Text</a:t>
            </a:r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5A7C2501-3118-4C0D-A655-F2D0DFA1CF13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5911850" y="1663336"/>
            <a:ext cx="1828800" cy="1828009"/>
          </a:xfrm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3453675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rategy v2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0C6D66F0-1C84-4362-90AC-EAB0A6DF20A3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457200" y="1305059"/>
            <a:ext cx="3994500" cy="362086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rtl="0">
              <a:buSzPct val="100000"/>
              <a:defRPr/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Text</a:t>
            </a:r>
          </a:p>
        </p:txBody>
      </p:sp>
      <p:sp>
        <p:nvSpPr>
          <p:cNvPr id="7" name="Picture Placeholder 6">
            <a:extLst>
              <a:ext uri="{FF2B5EF4-FFF2-40B4-BE49-F238E27FC236}">
                <a16:creationId xmlns:a16="http://schemas.microsoft.com/office/drawing/2014/main" id="{5CD319D0-7727-40E0-9BB2-013BA6FE865A}"/>
              </a:ext>
            </a:extLst>
          </p:cNvPr>
          <p:cNvSpPr>
            <a:spLocks noGrp="1"/>
          </p:cNvSpPr>
          <p:nvPr>
            <p:ph type="pic" sz="quarter" idx="10"/>
          </p:nvPr>
        </p:nvSpPr>
        <p:spPr>
          <a:xfrm>
            <a:off x="4692302" y="1305059"/>
            <a:ext cx="3994150" cy="1420813"/>
          </a:xfrm>
          <a:ln w="6350">
            <a:solidFill>
              <a:schemeClr val="bg2">
                <a:lumMod val="90000"/>
              </a:schemeClr>
            </a:solidFill>
          </a:ln>
        </p:spPr>
        <p:txBody>
          <a:bodyPr/>
          <a:lstStyle/>
          <a:p>
            <a:r>
              <a:rPr lang="en-US"/>
              <a:t>Click icon to add picture</a:t>
            </a:r>
          </a:p>
        </p:txBody>
      </p:sp>
    </p:spTree>
    <p:extLst>
      <p:ext uri="{BB962C8B-B14F-4D97-AF65-F5344CB8AC3E}">
        <p14:creationId xmlns:p14="http://schemas.microsoft.com/office/powerpoint/2010/main" val="2230488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ull Quo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: Diagonal Corners Snipped 1">
            <a:extLst>
              <a:ext uri="{FF2B5EF4-FFF2-40B4-BE49-F238E27FC236}">
                <a16:creationId xmlns:a16="http://schemas.microsoft.com/office/drawing/2014/main" id="{3FE57066-AFD2-4D39-B9C9-BF451B892B56}"/>
              </a:ext>
            </a:extLst>
          </p:cNvPr>
          <p:cNvSpPr/>
          <p:nvPr userDrawn="1"/>
        </p:nvSpPr>
        <p:spPr>
          <a:xfrm>
            <a:off x="1721476" y="1313644"/>
            <a:ext cx="5701048" cy="3206840"/>
          </a:xfrm>
          <a:prstGeom prst="snip2DiagRect">
            <a:avLst/>
          </a:prstGeom>
          <a:solidFill>
            <a:schemeClr val="bg2">
              <a:lumMod val="25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5" name="Shape 23">
            <a:extLst>
              <a:ext uri="{FF2B5EF4-FFF2-40B4-BE49-F238E27FC236}">
                <a16:creationId xmlns:a16="http://schemas.microsoft.com/office/drawing/2014/main" id="{0C6D66F0-1C84-4362-90AC-EAB0A6DF20A3}"/>
              </a:ext>
            </a:extLst>
          </p:cNvPr>
          <p:cNvSpPr txBox="1">
            <a:spLocks noGrp="1"/>
          </p:cNvSpPr>
          <p:nvPr>
            <p:ph type="body" idx="1" hasCustomPrompt="1"/>
          </p:nvPr>
        </p:nvSpPr>
        <p:spPr>
          <a:xfrm>
            <a:off x="2574750" y="1534732"/>
            <a:ext cx="3994500" cy="2376154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/>
          <a:lstStyle>
            <a:lvl1pPr marL="0" indent="0" rtl="0">
              <a:buSzPct val="100000"/>
              <a:buNone/>
              <a:defRPr b="1">
                <a:solidFill>
                  <a:schemeClr val="bg1"/>
                </a:solidFill>
              </a:defRPr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Quote text</a:t>
            </a:r>
          </a:p>
        </p:txBody>
      </p:sp>
      <p:sp>
        <p:nvSpPr>
          <p:cNvPr id="7" name="Shape 23">
            <a:extLst>
              <a:ext uri="{FF2B5EF4-FFF2-40B4-BE49-F238E27FC236}">
                <a16:creationId xmlns:a16="http://schemas.microsoft.com/office/drawing/2014/main" id="{98ECED1A-A97B-463C-904C-0655947FAF68}"/>
              </a:ext>
            </a:extLst>
          </p:cNvPr>
          <p:cNvSpPr txBox="1">
            <a:spLocks noGrp="1"/>
          </p:cNvSpPr>
          <p:nvPr>
            <p:ph type="body" idx="10" hasCustomPrompt="1"/>
          </p:nvPr>
        </p:nvSpPr>
        <p:spPr>
          <a:xfrm>
            <a:off x="3017949" y="3943350"/>
            <a:ext cx="3108101" cy="521326"/>
          </a:xfrm>
          <a:prstGeom prst="rect">
            <a:avLst/>
          </a:prstGeom>
          <a:noFill/>
          <a:ln>
            <a:noFill/>
          </a:ln>
        </p:spPr>
        <p:txBody>
          <a:bodyPr lIns="91421" tIns="91421" rIns="91421" bIns="91421" anchor="t" anchorCtr="0">
            <a:normAutofit/>
          </a:bodyPr>
          <a:lstStyle>
            <a:lvl1pPr marL="0" indent="0" rtl="0">
              <a:buSzPct val="100000"/>
              <a:buNone/>
              <a:defRPr sz="1600" b="1" i="1">
                <a:solidFill>
                  <a:schemeClr val="bg1"/>
                </a:solidFill>
              </a:defRPr>
            </a:lvl1pPr>
            <a:lvl2pPr rtl="0">
              <a:defRPr/>
            </a:lvl2pPr>
            <a:lvl3pPr rtl="0">
              <a:defRPr/>
            </a:lvl3pPr>
            <a:lvl4pPr rtl="0">
              <a:defRPr/>
            </a:lvl4pPr>
            <a:lvl5pPr rtl="0">
              <a:defRPr sz="1350"/>
            </a:lvl5pPr>
            <a:lvl6pPr rtl="0">
              <a:defRPr sz="1350"/>
            </a:lvl6pPr>
            <a:lvl7pPr rtl="0">
              <a:defRPr sz="1350"/>
            </a:lvl7pPr>
            <a:lvl8pPr rtl="0">
              <a:defRPr sz="1350"/>
            </a:lvl8pPr>
            <a:lvl9pPr rtl="0">
              <a:defRPr sz="1350"/>
            </a:lvl9pPr>
          </a:lstStyle>
          <a:p>
            <a:pPr lvl="0"/>
            <a:r>
              <a:rPr lang="en-US" dirty="0"/>
              <a:t>-Attribution</a:t>
            </a:r>
          </a:p>
        </p:txBody>
      </p:sp>
      <p:pic>
        <p:nvPicPr>
          <p:cNvPr id="11" name="Picture 10" descr="A picture containing icon&#10;&#10;Description automatically generated">
            <a:extLst>
              <a:ext uri="{FF2B5EF4-FFF2-40B4-BE49-F238E27FC236}">
                <a16:creationId xmlns:a16="http://schemas.microsoft.com/office/drawing/2014/main" id="{D6017F3C-31CC-46B1-BC0D-495B548BE5E1}"/>
              </a:ext>
            </a:extLst>
          </p:cNvPr>
          <p:cNvPicPr>
            <a:picLocks noChangeAspect="1"/>
          </p:cNvPicPr>
          <p:nvPr userDrawn="1"/>
        </p:nvPicPr>
        <p:blipFill rotWithShape="1">
          <a:blip r:embed="rId3">
            <a:biLevel thresh="25000"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175000"/>
                    </a14:imgEffect>
                  </a14:imgLayer>
                </a14:imgProps>
              </a:ext>
            </a:extLst>
          </a:blip>
          <a:srcRect l="34179" t="21572" r="32618" b="56088"/>
          <a:stretch/>
        </p:blipFill>
        <p:spPr>
          <a:xfrm>
            <a:off x="1828288" y="1352281"/>
            <a:ext cx="639651" cy="536620"/>
          </a:xfrm>
          <a:prstGeom prst="rect">
            <a:avLst/>
          </a:prstGeom>
          <a:solidFill>
            <a:schemeClr val="bg2">
              <a:lumMod val="25000"/>
            </a:schemeClr>
          </a:solidFill>
        </p:spPr>
      </p:pic>
    </p:spTree>
    <p:extLst>
      <p:ext uri="{BB962C8B-B14F-4D97-AF65-F5344CB8AC3E}">
        <p14:creationId xmlns:p14="http://schemas.microsoft.com/office/powerpoint/2010/main" val="37744938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4" name="Title 1">
            <a:extLst>
              <a:ext uri="{FF2B5EF4-FFF2-40B4-BE49-F238E27FC236}">
                <a16:creationId xmlns:a16="http://schemas.microsoft.com/office/drawing/2014/main" id="{33561A6D-6963-4F42-BC51-710587FDD32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7132508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1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765700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 White BG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38737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>
  <p:cSld name="Blank No Logo">
    <p:spTree>
      <p:nvGrpSpPr>
        <p:cNvPr id="1" name="Shape 9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218295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gradFill flip="none" rotWithShape="1">
          <a:gsLst>
            <a:gs pos="0">
              <a:schemeClr val="accent4"/>
            </a:gs>
            <a:gs pos="85000">
              <a:schemeClr val="accent6"/>
            </a:gs>
          </a:gsLst>
          <a:lin ang="162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 hasCustomPrompt="1"/>
          </p:nvPr>
        </p:nvSpPr>
        <p:spPr>
          <a:xfrm>
            <a:off x="644652" y="1007598"/>
            <a:ext cx="7851648" cy="1371600"/>
          </a:xfrm>
          <a:ln>
            <a:noFill/>
          </a:ln>
        </p:spPr>
        <p:txBody>
          <a:bodyPr vert="horz" tIns="0" rIns="18287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dirty="0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644652" y="2400300"/>
            <a:ext cx="7854696" cy="1314450"/>
          </a:xfrm>
        </p:spPr>
        <p:txBody>
          <a:bodyPr lIns="0" rIns="18287">
            <a:normAutofit/>
          </a:bodyPr>
          <a:lstStyle>
            <a:lvl1pPr marL="0" marR="34289" indent="0" algn="l">
              <a:buNone/>
              <a:defRPr sz="2600">
                <a:solidFill>
                  <a:schemeClr val="tx1"/>
                </a:solidFill>
                <a:latin typeface="Calibri"/>
                <a:cs typeface="Calibri"/>
              </a:defRPr>
            </a:lvl1pPr>
            <a:lvl2pPr marL="342883" indent="0" algn="ctr">
              <a:buNone/>
            </a:lvl2pPr>
            <a:lvl3pPr marL="685765" indent="0" algn="ctr">
              <a:buNone/>
            </a:lvl3pPr>
            <a:lvl4pPr marL="1028648" indent="0" algn="ctr">
              <a:buNone/>
            </a:lvl4pPr>
            <a:lvl5pPr marL="1371530" indent="0" algn="ctr">
              <a:buNone/>
            </a:lvl5pPr>
            <a:lvl6pPr marL="1714412" indent="0" algn="ctr">
              <a:buNone/>
            </a:lvl6pPr>
            <a:lvl7pPr marL="2057295" indent="0" algn="ctr">
              <a:buNone/>
            </a:lvl7pPr>
            <a:lvl8pPr marL="2400177" indent="0" algn="ctr">
              <a:buNone/>
            </a:lvl8pPr>
            <a:lvl9pPr marL="2743060" indent="0" algn="ctr">
              <a:buNone/>
            </a:lvl9pPr>
          </a:lstStyle>
          <a:p>
            <a:r>
              <a:rPr kumimoji="0" lang="en-US"/>
              <a:t>Click to edit Master subtitle style</a:t>
            </a:r>
            <a:endParaRPr kumimoji="0" lang="en-US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02998074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1309352"/>
            <a:ext cx="8229600" cy="3434098"/>
          </a:xfrm>
        </p:spPr>
        <p:txBody>
          <a:bodyPr/>
          <a:lstStyle>
            <a:lvl1pPr marL="227013" indent="-227013">
              <a:buClr>
                <a:schemeClr val="accent4"/>
              </a:buClr>
              <a:buSzPct val="100000"/>
              <a:buFont typeface="Arial" panose="020B0604020202020204" pitchFamily="34" charset="0"/>
              <a:buChar char="•"/>
              <a:defRPr sz="26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7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This is the default layout for slide content. To see other layout options, right-click the slide thumbnail and select Layout.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F22F552B-173D-46BA-BBEA-1B2F42FED86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3423506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Ordered Lis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 hasCustomPrompt="1"/>
          </p:nvPr>
        </p:nvSpPr>
        <p:spPr>
          <a:xfrm>
            <a:off x="457200" y="1309352"/>
            <a:ext cx="8229600" cy="3434098"/>
          </a:xfrm>
        </p:spPr>
        <p:txBody>
          <a:bodyPr/>
          <a:lstStyle>
            <a:lvl1pPr marL="342900" indent="-342900">
              <a:buClr>
                <a:schemeClr val="accent4"/>
              </a:buClr>
              <a:buSzPct val="100000"/>
              <a:buFont typeface="+mj-lt"/>
              <a:buAutoNum type="arabicPeriod"/>
              <a:defRPr sz="2600"/>
            </a:lvl1pPr>
            <a:lvl2pPr marL="627063" indent="-333375">
              <a:buClr>
                <a:schemeClr val="accent4"/>
              </a:buClr>
              <a:buSzPct val="100000"/>
              <a:buFont typeface="+mj-lt"/>
              <a:buAutoNum type="alphaLcParenR"/>
              <a:defRPr sz="2000"/>
            </a:lvl2pPr>
            <a:lvl3pPr marL="914400" indent="-227013">
              <a:buClr>
                <a:schemeClr val="accent4"/>
              </a:buClr>
              <a:buSzPct val="100000"/>
              <a:buFont typeface="+mj-lt"/>
              <a:buAutoNum type="romanLcPeriod"/>
              <a:defRPr sz="1700"/>
            </a:lvl3pPr>
            <a:lvl4pPr marL="1076668" indent="-342900">
              <a:buSzPct val="100000"/>
              <a:buFont typeface="+mj-lt"/>
              <a:buAutoNum type="arabicPeriod"/>
              <a:defRPr/>
            </a:lvl4pPr>
            <a:lvl5pPr marL="1282398" indent="-342900">
              <a:buSzPct val="100000"/>
              <a:buFont typeface="+mj-lt"/>
              <a:buAutoNum type="arabicPeriod"/>
              <a:defRPr sz="1350"/>
            </a:lvl5pPr>
          </a:lstStyle>
          <a:p>
            <a:pPr lvl="0" eaLnBrk="1" latinLnBrk="0" hangingPunct="1"/>
            <a:r>
              <a:rPr lang="en-US" dirty="0"/>
              <a:t>Step</a:t>
            </a:r>
          </a:p>
          <a:p>
            <a:pPr lvl="1" eaLnBrk="1" latinLnBrk="0" hangingPunct="1"/>
            <a:r>
              <a:rPr lang="en-US" dirty="0" err="1"/>
              <a:t>Substep</a:t>
            </a:r>
            <a:endParaRPr lang="en-US" dirty="0"/>
          </a:p>
          <a:p>
            <a:pPr lvl="2" eaLnBrk="1" latinLnBrk="0" hangingPunct="1"/>
            <a:r>
              <a:rPr lang="en-US" dirty="0"/>
              <a:t>Sub-</a:t>
            </a:r>
            <a:r>
              <a:rPr lang="en-US" dirty="0" err="1"/>
              <a:t>substep</a:t>
            </a:r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5" name="Title 1">
            <a:extLst>
              <a:ext uri="{FF2B5EF4-FFF2-40B4-BE49-F238E27FC236}">
                <a16:creationId xmlns:a16="http://schemas.microsoft.com/office/drawing/2014/main" id="{F22F552B-173D-46BA-BBEA-1B2F42FED86A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457162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Pr>
        <a:gradFill flip="none" rotWithShape="1">
          <a:gsLst>
            <a:gs pos="0">
              <a:srgbClr val="659298"/>
            </a:gs>
            <a:gs pos="100000">
              <a:srgbClr val="4E6F74"/>
            </a:gs>
          </a:gsLst>
          <a:lin ang="1596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530352" y="987552"/>
            <a:ext cx="7772400" cy="1021842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/>
          </a:bodyPr>
          <a:lstStyle>
            <a:lvl1pPr algn="l" rtl="0">
              <a:spcBef>
                <a:spcPct val="0"/>
              </a:spcBef>
              <a:buNone/>
              <a:defRPr lang="en-US" sz="5000" b="0" cap="none" baseline="0" dirty="0">
                <a:ln w="635">
                  <a:noFill/>
                </a:ln>
                <a:solidFill>
                  <a:srgbClr val="FFFFFF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 dirty="0"/>
              <a:t>Section Nam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530352" y="2028498"/>
            <a:ext cx="7772400" cy="1132284"/>
          </a:xfrm>
        </p:spPr>
        <p:txBody>
          <a:bodyPr lIns="45718" rIns="45718" anchor="t">
            <a:normAutofit/>
          </a:bodyPr>
          <a:lstStyle>
            <a:lvl1pPr marL="398463" indent="-342900">
              <a:buClr>
                <a:schemeClr val="tx1"/>
              </a:buClr>
              <a:buFont typeface="Arial" panose="020B0604020202020204" pitchFamily="34" charset="0"/>
              <a:buChar char="•"/>
              <a:defRPr sz="2600">
                <a:solidFill>
                  <a:schemeClr val="tx1"/>
                </a:solidFill>
              </a:defRPr>
            </a:lvl1pPr>
            <a:lvl2pPr>
              <a:buNone/>
              <a:defRPr sz="135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2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05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 dirty="0"/>
              <a:t>Item A</a:t>
            </a:r>
          </a:p>
          <a:p>
            <a:pPr lvl="0" eaLnBrk="1" latinLnBrk="0" hangingPunct="1"/>
            <a:r>
              <a:rPr kumimoji="0" lang="en-US" dirty="0"/>
              <a:t>Item B</a:t>
            </a:r>
          </a:p>
          <a:p>
            <a:pPr lvl="0" eaLnBrk="1" latinLnBrk="0" hangingPunct="1"/>
            <a:r>
              <a:rPr kumimoji="0" lang="en-US" dirty="0"/>
              <a:t>Item C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>
            <a:lum bright="70000" contrast="-7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43118409"/>
      </p:ext>
    </p:extLst>
  </p:cSld>
  <p:clrMapOvr>
    <a:overrideClrMapping bg1="dk1" tx1="lt1" bg2="dk2" tx2="lt2" accent1="accent1" accent2="accent2" accent3="accent3" accent4="accent4" accent5="accent5" accent6="accent6" hlink="hlink" folHlink="folHlink"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302954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 hasCustomPrompt="1"/>
          </p:nvPr>
        </p:nvSpPr>
        <p:spPr>
          <a:xfrm>
            <a:off x="457200" y="1317938"/>
            <a:ext cx="4038600" cy="3448256"/>
          </a:xfrm>
        </p:spPr>
        <p:txBody>
          <a:bodyPr/>
          <a:lstStyle>
            <a:lvl1pPr>
              <a:buSzPct val="100000"/>
              <a:defRPr sz="24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8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5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AA215C7E-697C-4702-93D3-61EBBCC240BD}"/>
              </a:ext>
            </a:extLst>
          </p:cNvPr>
          <p:cNvSpPr>
            <a:spLocks noGrp="1"/>
          </p:cNvSpPr>
          <p:nvPr>
            <p:ph sz="half" idx="10" hasCustomPrompt="1"/>
          </p:nvPr>
        </p:nvSpPr>
        <p:spPr>
          <a:xfrm>
            <a:off x="4648200" y="1317938"/>
            <a:ext cx="4038600" cy="3448256"/>
          </a:xfrm>
        </p:spPr>
        <p:txBody>
          <a:bodyPr/>
          <a:lstStyle>
            <a:lvl1pPr>
              <a:buSzPct val="100000"/>
              <a:defRPr sz="24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20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8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5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35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7322309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 hasCustomPrompt="1"/>
          </p:nvPr>
        </p:nvSpPr>
        <p:spPr>
          <a:xfrm>
            <a:off x="457200" y="1391436"/>
            <a:ext cx="4040188" cy="494514"/>
          </a:xfrm>
        </p:spPr>
        <p:txBody>
          <a:bodyPr lIns="45718" tIns="0" rIns="45718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en-US" dirty="0"/>
              <a:t>Side A Subtitle/Header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 hasCustomPrompt="1"/>
          </p:nvPr>
        </p:nvSpPr>
        <p:spPr>
          <a:xfrm>
            <a:off x="4645027" y="1394820"/>
            <a:ext cx="4041775" cy="491132"/>
          </a:xfrm>
        </p:spPr>
        <p:txBody>
          <a:bodyPr lIns="45718" tIns="0" rIns="45718" bIns="0" anchor="ctr">
            <a:norm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1500" b="1"/>
            </a:lvl2pPr>
            <a:lvl3pPr>
              <a:buNone/>
              <a:defRPr sz="1350" b="1"/>
            </a:lvl3pPr>
            <a:lvl4pPr>
              <a:buNone/>
              <a:defRPr sz="1200" b="1"/>
            </a:lvl4pPr>
            <a:lvl5pPr>
              <a:buNone/>
              <a:defRPr sz="1200" b="1"/>
            </a:lvl5pPr>
          </a:lstStyle>
          <a:p>
            <a:pPr lvl="0" eaLnBrk="1" latinLnBrk="0" hangingPunct="1"/>
            <a:r>
              <a:rPr kumimoji="0" lang="en-US" dirty="0"/>
              <a:t>Side B Subtitle/Header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 hasCustomPrompt="1"/>
          </p:nvPr>
        </p:nvSpPr>
        <p:spPr>
          <a:xfrm>
            <a:off x="457200" y="1974760"/>
            <a:ext cx="4040188" cy="2795480"/>
          </a:xfrm>
        </p:spPr>
        <p:txBody>
          <a:bodyPr tIns="0"/>
          <a:lstStyle>
            <a:lvl1pPr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5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35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2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8" name="Content Placeholder 4">
            <a:extLst>
              <a:ext uri="{FF2B5EF4-FFF2-40B4-BE49-F238E27FC236}">
                <a16:creationId xmlns:a16="http://schemas.microsoft.com/office/drawing/2014/main" id="{F2F6623D-9146-44DE-A2AF-4628874D04EF}"/>
              </a:ext>
            </a:extLst>
          </p:cNvPr>
          <p:cNvSpPr>
            <a:spLocks noGrp="1"/>
          </p:cNvSpPr>
          <p:nvPr>
            <p:ph sz="quarter" idx="10" hasCustomPrompt="1"/>
          </p:nvPr>
        </p:nvSpPr>
        <p:spPr>
          <a:xfrm>
            <a:off x="4649788" y="1974760"/>
            <a:ext cx="4040188" cy="2795481"/>
          </a:xfrm>
        </p:spPr>
        <p:txBody>
          <a:bodyPr tIns="0"/>
          <a:lstStyle>
            <a:lvl1pPr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5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35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2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10514484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ontent with Graphic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Content Placeholder 3"/>
          <p:cNvSpPr>
            <a:spLocks noGrp="1"/>
          </p:cNvSpPr>
          <p:nvPr>
            <p:ph sz="half" idx="1" hasCustomPrompt="1"/>
          </p:nvPr>
        </p:nvSpPr>
        <p:spPr>
          <a:xfrm>
            <a:off x="3581400" y="1330012"/>
            <a:ext cx="5111750" cy="3257550"/>
          </a:xfrm>
        </p:spPr>
        <p:txBody>
          <a:bodyPr tIns="0"/>
          <a:lstStyle>
            <a:lvl1pPr marL="0" indent="0">
              <a:buNone/>
              <a:defRPr sz="2100" baseline="0"/>
            </a:lvl1pPr>
            <a:lvl2pPr>
              <a:defRPr sz="1950"/>
            </a:lvl2pPr>
            <a:lvl3pPr>
              <a:defRPr sz="1800"/>
            </a:lvl3pPr>
            <a:lvl4pPr>
              <a:defRPr sz="1500"/>
            </a:lvl4pPr>
            <a:lvl5pPr>
              <a:defRPr sz="1350"/>
            </a:lvl5pPr>
          </a:lstStyle>
          <a:p>
            <a:pPr lvl="0" eaLnBrk="1" latinLnBrk="0" hangingPunct="1"/>
            <a:r>
              <a:rPr kumimoji="0" lang="en-US" dirty="0"/>
              <a:t>{Insert photo or chart here}</a:t>
            </a:r>
          </a:p>
        </p:txBody>
      </p:sp>
      <p:sp>
        <p:nvSpPr>
          <p:cNvPr id="9" name="Content Placeholder 4"/>
          <p:cNvSpPr>
            <a:spLocks noGrp="1"/>
          </p:cNvSpPr>
          <p:nvPr>
            <p:ph sz="quarter" idx="2" hasCustomPrompt="1"/>
          </p:nvPr>
        </p:nvSpPr>
        <p:spPr>
          <a:xfrm>
            <a:off x="450850" y="1330012"/>
            <a:ext cx="3124200" cy="3257550"/>
          </a:xfrm>
        </p:spPr>
        <p:txBody>
          <a:bodyPr tIns="0"/>
          <a:lstStyle>
            <a:lvl1pPr>
              <a:buSzPct val="100000"/>
              <a:defRPr sz="1800"/>
            </a:lvl1pPr>
            <a:lvl2pPr marL="480035" indent="-185156">
              <a:buSzPct val="100000"/>
              <a:buFont typeface="Arial" panose="020B0604020202020204" pitchFamily="34" charset="0"/>
              <a:buChar char="•"/>
              <a:defRPr sz="1600"/>
            </a:lvl2pPr>
            <a:lvl3pPr marL="685765" indent="-185156">
              <a:buSzPct val="100000"/>
              <a:buFont typeface="Arial" panose="020B0604020202020204" pitchFamily="34" charset="0"/>
              <a:buChar char="•"/>
              <a:defRPr sz="1400"/>
            </a:lvl3pPr>
            <a:lvl4pPr marL="891494" indent="-157726">
              <a:buSzPct val="100000"/>
              <a:buFont typeface="Arial" panose="020B0604020202020204" pitchFamily="34" charset="0"/>
              <a:buChar char="•"/>
              <a:defRPr sz="1300"/>
            </a:lvl4pPr>
            <a:lvl5pPr marL="1097224" indent="-157726">
              <a:buSzPct val="100000"/>
              <a:buFont typeface="Arial" panose="020B0604020202020204" pitchFamily="34" charset="0"/>
              <a:buChar char="•"/>
              <a:defRPr sz="1200"/>
            </a:lvl5pPr>
          </a:lstStyle>
          <a:p>
            <a:pPr lvl="0" eaLnBrk="1" latinLnBrk="0" hangingPunct="1"/>
            <a:r>
              <a:rPr lang="en-US" dirty="0"/>
              <a:t>First level</a:t>
            </a:r>
          </a:p>
          <a:p>
            <a:pPr lvl="1" eaLnBrk="1" latinLnBrk="0" hangingPunct="1"/>
            <a:r>
              <a:rPr lang="en-US" dirty="0"/>
              <a:t>Second level</a:t>
            </a:r>
          </a:p>
          <a:p>
            <a:pPr lvl="2" eaLnBrk="1" latinLnBrk="0" hangingPunct="1"/>
            <a:r>
              <a:rPr lang="en-US" dirty="0"/>
              <a:t>Third level</a:t>
            </a:r>
          </a:p>
          <a:p>
            <a:pPr lvl="3" eaLnBrk="1" latinLnBrk="0" hangingPunct="1"/>
            <a:r>
              <a:rPr lang="en-US" dirty="0"/>
              <a:t>Fourth level</a:t>
            </a:r>
          </a:p>
          <a:p>
            <a:pPr lvl="4" eaLnBrk="1" latinLnBrk="0" hangingPunct="1"/>
            <a:r>
              <a:rPr lang="en-US" dirty="0"/>
              <a:t>Fifth level</a:t>
            </a:r>
            <a:endParaRPr kumimoji="0"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6" name="Title 1">
            <a:extLst>
              <a:ext uri="{FF2B5EF4-FFF2-40B4-BE49-F238E27FC236}">
                <a16:creationId xmlns:a16="http://schemas.microsoft.com/office/drawing/2014/main" id="{57CD2421-83B0-4920-AB5D-7E41627BC40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38516928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Video">
    <p:spTree>
      <p:nvGrpSpPr>
        <p:cNvPr id="1" name="Shape 213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" name="Picture 20">
            <a:extLst>
              <a:ext uri="{FF2B5EF4-FFF2-40B4-BE49-F238E27FC236}">
                <a16:creationId xmlns:a16="http://schemas.microsoft.com/office/drawing/2014/main" id="{BD588CD6-00FA-3647-9C32-955C9EE21388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schemeClr val="accent5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27848" y="3943350"/>
            <a:ext cx="914400" cy="914400"/>
          </a:xfrm>
          <a:prstGeom prst="rect">
            <a:avLst/>
          </a:prstGeom>
        </p:spPr>
      </p:pic>
      <p:sp>
        <p:nvSpPr>
          <p:cNvPr id="3" name="Media Placeholder 2">
            <a:extLst>
              <a:ext uri="{FF2B5EF4-FFF2-40B4-BE49-F238E27FC236}">
                <a16:creationId xmlns:a16="http://schemas.microsoft.com/office/drawing/2014/main" id="{B5E15DE5-15CD-41A8-BA89-39372E5587AC}"/>
              </a:ext>
            </a:extLst>
          </p:cNvPr>
          <p:cNvSpPr>
            <a:spLocks noGrp="1"/>
          </p:cNvSpPr>
          <p:nvPr>
            <p:ph type="media" sz="quarter" idx="10"/>
          </p:nvPr>
        </p:nvSpPr>
        <p:spPr>
          <a:xfrm>
            <a:off x="457200" y="1343696"/>
            <a:ext cx="6125827" cy="3408340"/>
          </a:xfrm>
        </p:spPr>
        <p:txBody>
          <a:bodyPr/>
          <a:lstStyle/>
          <a:p>
            <a:r>
              <a:rPr lang="en-US"/>
              <a:t>Click icon to add media</a:t>
            </a:r>
          </a:p>
        </p:txBody>
      </p:sp>
      <p:sp>
        <p:nvSpPr>
          <p:cNvPr id="7" name="Title 1">
            <a:extLst>
              <a:ext uri="{FF2B5EF4-FFF2-40B4-BE49-F238E27FC236}">
                <a16:creationId xmlns:a16="http://schemas.microsoft.com/office/drawing/2014/main" id="{B21F4382-70BA-4DE9-9B01-7F103D1E930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57200" y="307247"/>
            <a:ext cx="8229600" cy="857250"/>
          </a:xfrm>
        </p:spPr>
        <p:txBody>
          <a:bodyPr tIns="45718" anchor="b"/>
          <a:lstStyle>
            <a:lvl1pPr>
              <a:defRPr/>
            </a:lvl1pPr>
          </a:lstStyle>
          <a:p>
            <a:r>
              <a:rPr kumimoji="0" lang="en-US" dirty="0"/>
              <a:t>Slide Title</a:t>
            </a:r>
          </a:p>
        </p:txBody>
      </p:sp>
    </p:spTree>
    <p:extLst>
      <p:ext uri="{BB962C8B-B14F-4D97-AF65-F5344CB8AC3E}">
        <p14:creationId xmlns:p14="http://schemas.microsoft.com/office/powerpoint/2010/main" val="161697261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rgbClr val="FFFFFF"/>
            </a:gs>
            <a:gs pos="100000">
              <a:schemeClr val="bg1">
                <a:lumMod val="85000"/>
              </a:schemeClr>
            </a:gs>
          </a:gsLst>
          <a:lin ang="564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528066"/>
            <a:ext cx="8229600" cy="857250"/>
          </a:xfrm>
          <a:prstGeom prst="rect">
            <a:avLst/>
          </a:prstGeom>
        </p:spPr>
        <p:txBody>
          <a:bodyPr vert="horz" lIns="0" tIns="45718" rIns="0" bIns="0" anchor="b">
            <a:normAutofit/>
          </a:bodyPr>
          <a:lstStyle/>
          <a:p>
            <a:r>
              <a:rPr kumimoji="0" lang="en-US"/>
              <a:t>Click to edit Master title style</a:t>
            </a:r>
            <a:endParaRPr kumimoji="0" lang="en-US" dirty="0"/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451610"/>
            <a:ext cx="8229600" cy="3291840"/>
          </a:xfrm>
          <a:prstGeom prst="rect">
            <a:avLst/>
          </a:prstGeom>
        </p:spPr>
        <p:txBody>
          <a:bodyPr vert="horz" lIns="91435" tIns="45718" rIns="91435" bIns="45718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364073070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2" r:id="rId1"/>
    <p:sldLayoutId id="2147483673" r:id="rId2"/>
    <p:sldLayoutId id="2147483674" r:id="rId3"/>
    <p:sldLayoutId id="2147483693" r:id="rId4"/>
    <p:sldLayoutId id="2147483675" r:id="rId5"/>
    <p:sldLayoutId id="2147483676" r:id="rId6"/>
    <p:sldLayoutId id="2147483677" r:id="rId7"/>
    <p:sldLayoutId id="2147483680" r:id="rId8"/>
    <p:sldLayoutId id="2147483689" r:id="rId9"/>
    <p:sldLayoutId id="2147483690" r:id="rId10"/>
    <p:sldLayoutId id="2147483695" r:id="rId11"/>
    <p:sldLayoutId id="2147483696" r:id="rId12"/>
    <p:sldLayoutId id="2147483698" r:id="rId13"/>
    <p:sldLayoutId id="2147483697" r:id="rId14"/>
    <p:sldLayoutId id="2147483679" r:id="rId15"/>
    <p:sldLayoutId id="2147483688" r:id="rId16"/>
    <p:sldLayoutId id="2147483682" r:id="rId17"/>
  </p:sldLayoutIdLst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  <p:hf sldNum="0" hdr="0" ftr="0" dt="0"/>
  <p:txStyles>
    <p:titleStyle>
      <a:lvl1pPr algn="l" rtl="0" eaLnBrk="1" latinLnBrk="0" hangingPunct="1">
        <a:spcBef>
          <a:spcPct val="0"/>
        </a:spcBef>
        <a:buNone/>
        <a:defRPr kumimoji="0" sz="3600" b="0" kern="1200">
          <a:ln>
            <a:noFill/>
          </a:ln>
          <a:solidFill>
            <a:schemeClr val="accent4"/>
          </a:solidFill>
          <a:effectLst/>
          <a:latin typeface="+mj-lt"/>
          <a:ea typeface="+mj-ea"/>
          <a:cs typeface="+mj-cs"/>
        </a:defRPr>
      </a:lvl1pPr>
    </p:titleStyle>
    <p:bodyStyle>
      <a:lvl1pPr marL="231775" indent="-231775" algn="l" rtl="0" eaLnBrk="1" latinLnBrk="0" hangingPunct="1">
        <a:spcBef>
          <a:spcPct val="20000"/>
        </a:spcBef>
        <a:buClr>
          <a:schemeClr val="accent4"/>
        </a:buClr>
        <a:buSzPct val="100000"/>
        <a:buFont typeface="Arial" panose="020B0604020202020204" pitchFamily="34" charset="0"/>
        <a:buChar char="•"/>
        <a:tabLst/>
        <a:defRPr kumimoji="0" sz="2600" kern="1200">
          <a:solidFill>
            <a:schemeClr val="tx1"/>
          </a:solidFill>
          <a:latin typeface="Calibri"/>
          <a:ea typeface="+mn-ea"/>
          <a:cs typeface="Calibri"/>
        </a:defRPr>
      </a:lvl1pPr>
      <a:lvl2pPr marL="480035" indent="-185156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1800" kern="1200">
          <a:solidFill>
            <a:schemeClr val="tx1"/>
          </a:solidFill>
          <a:latin typeface="Calibri"/>
          <a:ea typeface="+mn-ea"/>
          <a:cs typeface="Calibri"/>
        </a:defRPr>
      </a:lvl2pPr>
      <a:lvl3pPr marL="685765" indent="-185156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1575" kern="1200">
          <a:solidFill>
            <a:schemeClr val="tx1"/>
          </a:solidFill>
          <a:latin typeface="Calibri"/>
          <a:ea typeface="+mn-ea"/>
          <a:cs typeface="Calibri"/>
        </a:defRPr>
      </a:lvl3pPr>
      <a:lvl4pPr marL="891494" indent="-157726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1500" kern="1200">
          <a:solidFill>
            <a:schemeClr val="tx1"/>
          </a:solidFill>
          <a:latin typeface="Calibri"/>
          <a:ea typeface="+mn-ea"/>
          <a:cs typeface="Calibri"/>
        </a:defRPr>
      </a:lvl4pPr>
      <a:lvl5pPr marL="1097224" indent="-157726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1500" kern="1200">
          <a:solidFill>
            <a:schemeClr val="tx1"/>
          </a:solidFill>
          <a:latin typeface="Calibri"/>
          <a:ea typeface="+mn-ea"/>
          <a:cs typeface="Calibri"/>
        </a:defRPr>
      </a:lvl5pPr>
      <a:lvl6pPr marL="1302953" indent="-157726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1440106" indent="-137153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2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1645836" indent="-137153" algn="l" rtl="0" eaLnBrk="1" latinLnBrk="0" hangingPunct="1">
        <a:spcBef>
          <a:spcPct val="20000"/>
        </a:spcBef>
        <a:buClr>
          <a:schemeClr val="tx2"/>
        </a:buClr>
        <a:buChar char="•"/>
        <a:defRPr kumimoji="0" sz="1200" kern="1200">
          <a:solidFill>
            <a:schemeClr val="tx1"/>
          </a:solidFill>
          <a:latin typeface="+mn-lt"/>
          <a:ea typeface="+mn-ea"/>
          <a:cs typeface="+mn-cs"/>
        </a:defRPr>
      </a:lvl8pPr>
      <a:lvl9pPr marL="1851566" indent="-137153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05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342883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68576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028648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37153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1714412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057295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2400177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274306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10.emf"/><Relationship Id="rId18" Type="http://schemas.openxmlformats.org/officeDocument/2006/relationships/oleObject" Target="../embeddings/oleObject9.bin"/><Relationship Id="rId26" Type="http://schemas.openxmlformats.org/officeDocument/2006/relationships/oleObject" Target="../embeddings/oleObject13.bin"/><Relationship Id="rId3" Type="http://schemas.openxmlformats.org/officeDocument/2006/relationships/image" Target="../media/image5.wmf"/><Relationship Id="rId21" Type="http://schemas.openxmlformats.org/officeDocument/2006/relationships/image" Target="../media/image14.wmf"/><Relationship Id="rId7" Type="http://schemas.openxmlformats.org/officeDocument/2006/relationships/image" Target="../media/image7.w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12.emf"/><Relationship Id="rId25" Type="http://schemas.openxmlformats.org/officeDocument/2006/relationships/image" Target="../media/image16.emf"/><Relationship Id="rId2" Type="http://schemas.openxmlformats.org/officeDocument/2006/relationships/oleObject" Target="../embeddings/oleObject1.bin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29" Type="http://schemas.openxmlformats.org/officeDocument/2006/relationships/image" Target="../media/image18.wmf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9.wmf"/><Relationship Id="rId24" Type="http://schemas.openxmlformats.org/officeDocument/2006/relationships/oleObject" Target="../embeddings/oleObject12.bin"/><Relationship Id="rId5" Type="http://schemas.openxmlformats.org/officeDocument/2006/relationships/image" Target="../media/image6.wmf"/><Relationship Id="rId15" Type="http://schemas.openxmlformats.org/officeDocument/2006/relationships/image" Target="../media/image11.wmf"/><Relationship Id="rId23" Type="http://schemas.openxmlformats.org/officeDocument/2006/relationships/image" Target="../media/image15.wmf"/><Relationship Id="rId28" Type="http://schemas.openxmlformats.org/officeDocument/2006/relationships/oleObject" Target="../embeddings/oleObject14.bin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3.wmf"/><Relationship Id="rId31" Type="http://schemas.openxmlformats.org/officeDocument/2006/relationships/image" Target="../media/image19.e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8.wmf"/><Relationship Id="rId14" Type="http://schemas.openxmlformats.org/officeDocument/2006/relationships/oleObject" Target="../embeddings/oleObject7.bin"/><Relationship Id="rId22" Type="http://schemas.openxmlformats.org/officeDocument/2006/relationships/oleObject" Target="../embeddings/oleObject11.bin"/><Relationship Id="rId27" Type="http://schemas.openxmlformats.org/officeDocument/2006/relationships/image" Target="../media/image17.emf"/><Relationship Id="rId30" Type="http://schemas.openxmlformats.org/officeDocument/2006/relationships/oleObject" Target="../embeddings/oleObject15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13" Type="http://schemas.openxmlformats.org/officeDocument/2006/relationships/image" Target="../media/image24.wmf"/><Relationship Id="rId18" Type="http://schemas.openxmlformats.org/officeDocument/2006/relationships/oleObject" Target="../embeddings/oleObject24.bin"/><Relationship Id="rId3" Type="http://schemas.openxmlformats.org/officeDocument/2006/relationships/image" Target="../media/image20.wmf"/><Relationship Id="rId21" Type="http://schemas.openxmlformats.org/officeDocument/2006/relationships/image" Target="../media/image26.wm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1.bin"/><Relationship Id="rId17" Type="http://schemas.openxmlformats.org/officeDocument/2006/relationships/image" Target="../media/image11.wmf"/><Relationship Id="rId25" Type="http://schemas.openxmlformats.org/officeDocument/2006/relationships/image" Target="../media/image17.emf"/><Relationship Id="rId2" Type="http://schemas.openxmlformats.org/officeDocument/2006/relationships/oleObject" Target="../embeddings/oleObject16.bin"/><Relationship Id="rId16" Type="http://schemas.openxmlformats.org/officeDocument/2006/relationships/oleObject" Target="../embeddings/oleObject23.bin"/><Relationship Id="rId20" Type="http://schemas.openxmlformats.org/officeDocument/2006/relationships/oleObject" Target="../embeddings/oleObject25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3.emf"/><Relationship Id="rId24" Type="http://schemas.openxmlformats.org/officeDocument/2006/relationships/oleObject" Target="../embeddings/oleObject27.bin"/><Relationship Id="rId5" Type="http://schemas.openxmlformats.org/officeDocument/2006/relationships/image" Target="../media/image21.wmf"/><Relationship Id="rId15" Type="http://schemas.openxmlformats.org/officeDocument/2006/relationships/image" Target="../media/image25.wmf"/><Relationship Id="rId23" Type="http://schemas.openxmlformats.org/officeDocument/2006/relationships/image" Target="../media/image15.wmf"/><Relationship Id="rId10" Type="http://schemas.openxmlformats.org/officeDocument/2006/relationships/oleObject" Target="../embeddings/oleObject20.bin"/><Relationship Id="rId19" Type="http://schemas.openxmlformats.org/officeDocument/2006/relationships/image" Target="../media/image12.e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19.emf"/><Relationship Id="rId14" Type="http://schemas.openxmlformats.org/officeDocument/2006/relationships/oleObject" Target="../embeddings/oleObject22.bin"/><Relationship Id="rId22" Type="http://schemas.openxmlformats.org/officeDocument/2006/relationships/oleObject" Target="../embeddings/oleObject26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1.bin"/><Relationship Id="rId3" Type="http://schemas.openxmlformats.org/officeDocument/2006/relationships/image" Target="../media/image27.wmf"/><Relationship Id="rId7" Type="http://schemas.openxmlformats.org/officeDocument/2006/relationships/image" Target="../media/image29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30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9.bin"/><Relationship Id="rId9" Type="http://schemas.openxmlformats.org/officeDocument/2006/relationships/image" Target="../media/image2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89062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Shape 431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C1FBCA28-140F-8A42-9364-1ED04BA0B6E2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Making Motion Matter</a:t>
            </a:r>
          </a:p>
        </p:txBody>
      </p:sp>
      <p:sp>
        <p:nvSpPr>
          <p:cNvPr id="4" name="Subtitle 3">
            <a:extLst>
              <a:ext uri="{FF2B5EF4-FFF2-40B4-BE49-F238E27FC236}">
                <a16:creationId xmlns:a16="http://schemas.microsoft.com/office/drawing/2014/main" id="{AD9A7854-D128-194F-AB89-C5ADDB206B0D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b="1" u="sng" dirty="0"/>
              <a:t>Evaluate</a:t>
            </a:r>
            <a:r>
              <a:rPr lang="en-US" b="1" dirty="0"/>
              <a:t>:</a:t>
            </a:r>
            <a:r>
              <a:rPr lang="en-US" dirty="0"/>
              <a:t> Sample Responses and Rubric</a:t>
            </a:r>
          </a:p>
        </p:txBody>
      </p:sp>
    </p:spTree>
  </p:cSld>
  <p:clrMapOvr>
    <a:masterClrMapping/>
  </p:clrMapOvr>
  <p:transition spd="slow">
    <p:fade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09352"/>
            <a:ext cx="4114800" cy="3434098"/>
          </a:xfrm>
        </p:spPr>
        <p:txBody>
          <a:bodyPr/>
          <a:lstStyle/>
          <a:p>
            <a:pPr marL="0" indent="0">
              <a:buNone/>
            </a:pPr>
            <a:r>
              <a:rPr lang="en-US" dirty="0">
                <a:solidFill>
                  <a:schemeClr val="accent4"/>
                </a:solidFill>
              </a:rPr>
              <a:t>(a)</a:t>
            </a:r>
            <a:r>
              <a:rPr lang="en-US" dirty="0"/>
              <a:t>   </a:t>
            </a:r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AP Calculus FR: Motion (Solutions)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23631270-1FF2-61C7-B0BD-3BC019B8F1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1609622"/>
              </p:ext>
            </p:extLst>
          </p:nvPr>
        </p:nvGraphicFramePr>
        <p:xfrm>
          <a:off x="1117499" y="1345927"/>
          <a:ext cx="2743200" cy="217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43200" imgH="2171520" progId="Equation.DSMT4">
                  <p:embed/>
                </p:oleObj>
              </mc:Choice>
              <mc:Fallback>
                <p:oleObj name="Equation" r:id="rId2" imgW="2743200" imgH="2171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17499" y="1345927"/>
                        <a:ext cx="2743200" cy="2171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6290B616-27EE-AD1C-BBE0-EFF559EA14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7507277"/>
              </p:ext>
            </p:extLst>
          </p:nvPr>
        </p:nvGraphicFramePr>
        <p:xfrm>
          <a:off x="4650607" y="1404638"/>
          <a:ext cx="3492500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92360" imgH="1968480" progId="Equation.DSMT4">
                  <p:embed/>
                </p:oleObj>
              </mc:Choice>
              <mc:Fallback>
                <p:oleObj name="Equation" r:id="rId4" imgW="3492360" imgH="1968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50607" y="1404638"/>
                        <a:ext cx="3492500" cy="196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4" name="Group 53">
            <a:extLst>
              <a:ext uri="{FF2B5EF4-FFF2-40B4-BE49-F238E27FC236}">
                <a16:creationId xmlns:a16="http://schemas.microsoft.com/office/drawing/2014/main" id="{EA39E167-9394-9F75-5B8A-2A3DCCBF0BFD}"/>
              </a:ext>
            </a:extLst>
          </p:cNvPr>
          <p:cNvGrpSpPr/>
          <p:nvPr/>
        </p:nvGrpSpPr>
        <p:grpSpPr>
          <a:xfrm>
            <a:off x="1129712" y="3888340"/>
            <a:ext cx="2454439" cy="604051"/>
            <a:chOff x="1129712" y="3888340"/>
            <a:chExt cx="2454439" cy="604051"/>
          </a:xfrm>
        </p:grpSpPr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AB41A9FE-31D0-ABDE-4289-78A07287B46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264199" y="4152099"/>
              <a:ext cx="2319952" cy="16153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BBFB3194-136C-0336-B309-C80C66F27C08}"/>
                </a:ext>
              </a:extLst>
            </p:cNvPr>
            <p:cNvCxnSpPr>
              <a:cxnSpLocks/>
            </p:cNvCxnSpPr>
            <p:nvPr/>
          </p:nvCxnSpPr>
          <p:spPr>
            <a:xfrm>
              <a:off x="1517719" y="4075899"/>
              <a:ext cx="0" cy="18288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1596918D-305B-0E3A-7981-015C27A56F80}"/>
                </a:ext>
              </a:extLst>
            </p:cNvPr>
            <p:cNvCxnSpPr>
              <a:cxnSpLocks/>
            </p:cNvCxnSpPr>
            <p:nvPr/>
          </p:nvCxnSpPr>
          <p:spPr>
            <a:xfrm>
              <a:off x="1816642" y="4075899"/>
              <a:ext cx="0" cy="18288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78D601CA-4DDD-E427-AA84-B35ABB3027F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72999183"/>
                </p:ext>
              </p:extLst>
            </p:nvPr>
          </p:nvGraphicFramePr>
          <p:xfrm>
            <a:off x="1129712" y="3947113"/>
            <a:ext cx="177800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77480" imgH="190440" progId="Equation.DSMT4">
                    <p:embed/>
                  </p:oleObj>
                </mc:Choice>
                <mc:Fallback>
                  <p:oleObj name="Equation" r:id="rId6" imgW="177480" imgH="190440" progId="Equation.DSMT4">
                    <p:embed/>
                    <p:pic>
                      <p:nvPicPr>
                        <p:cNvPr id="15" name="Object 14">
                          <a:extLst>
                            <a:ext uri="{FF2B5EF4-FFF2-40B4-BE49-F238E27FC236}">
                              <a16:creationId xmlns:a16="http://schemas.microsoft.com/office/drawing/2014/main" id="{E4C15B78-A2D7-E6DD-920A-FAD4ED99FD7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1129712" y="3947113"/>
                          <a:ext cx="177800" cy="190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C4F9B958-E01B-267F-11CD-3B020D25283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2135358"/>
                </p:ext>
              </p:extLst>
            </p:nvPr>
          </p:nvGraphicFramePr>
          <p:xfrm>
            <a:off x="1129712" y="4224926"/>
            <a:ext cx="139700" cy="15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8" imgW="139680" imgH="152280" progId="Equation.DSMT4">
                    <p:embed/>
                  </p:oleObj>
                </mc:Choice>
                <mc:Fallback>
                  <p:oleObj name="Equation" r:id="rId8" imgW="139680" imgH="152280" progId="Equation.DSMT4">
                    <p:embed/>
                    <p:pic>
                      <p:nvPicPr>
                        <p:cNvPr id="16" name="Object 15">
                          <a:extLst>
                            <a:ext uri="{FF2B5EF4-FFF2-40B4-BE49-F238E27FC236}">
                              <a16:creationId xmlns:a16="http://schemas.microsoft.com/office/drawing/2014/main" id="{535FBB7D-1A9A-CA8D-684D-159B26E147E4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9"/>
                        <a:stretch>
                          <a:fillRect/>
                        </a:stretch>
                      </p:blipFill>
                      <p:spPr>
                        <a:xfrm>
                          <a:off x="1129712" y="4224926"/>
                          <a:ext cx="139700" cy="152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>
              <a:extLst>
                <a:ext uri="{FF2B5EF4-FFF2-40B4-BE49-F238E27FC236}">
                  <a16:creationId xmlns:a16="http://schemas.microsoft.com/office/drawing/2014/main" id="{8860604F-184F-59DE-0519-3DEC3F2D328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24610197"/>
                </p:ext>
              </p:extLst>
            </p:nvPr>
          </p:nvGraphicFramePr>
          <p:xfrm>
            <a:off x="1594342" y="3999699"/>
            <a:ext cx="152400" cy="15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52280" imgH="152280" progId="Equation.DSMT4">
                    <p:embed/>
                  </p:oleObj>
                </mc:Choice>
                <mc:Fallback>
                  <p:oleObj name="Equation" r:id="rId10" imgW="152280" imgH="152280" progId="Equation.DSMT4">
                    <p:embed/>
                    <p:pic>
                      <p:nvPicPr>
                        <p:cNvPr id="24" name="Object 23">
                          <a:extLst>
                            <a:ext uri="{FF2B5EF4-FFF2-40B4-BE49-F238E27FC236}">
                              <a16:creationId xmlns:a16="http://schemas.microsoft.com/office/drawing/2014/main" id="{B4BE7950-8B11-4E75-4632-91748B9D4F0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1594342" y="3999699"/>
                          <a:ext cx="152400" cy="152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Object 12">
              <a:extLst>
                <a:ext uri="{FF2B5EF4-FFF2-40B4-BE49-F238E27FC236}">
                  <a16:creationId xmlns:a16="http://schemas.microsoft.com/office/drawing/2014/main" id="{E48038BF-691E-8036-69F5-95BFFEC345C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361628"/>
                </p:ext>
              </p:extLst>
            </p:nvPr>
          </p:nvGraphicFramePr>
          <p:xfrm>
            <a:off x="2043062" y="4052178"/>
            <a:ext cx="139700" cy="101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140335" imgH="102387" progId="Equation.DSMT4">
                    <p:embed/>
                  </p:oleObj>
                </mc:Choice>
                <mc:Fallback>
                  <p:oleObj name="Equation" r:id="rId12" imgW="140335" imgH="102387" progId="Equation.DSMT4">
                    <p:embed/>
                    <p:pic>
                      <p:nvPicPr>
                        <p:cNvPr id="30" name="Object 29">
                          <a:extLst>
                            <a:ext uri="{FF2B5EF4-FFF2-40B4-BE49-F238E27FC236}">
                              <a16:creationId xmlns:a16="http://schemas.microsoft.com/office/drawing/2014/main" id="{09D1C1E4-15E0-084B-73ED-807E687280AF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043062" y="4052178"/>
                          <a:ext cx="139700" cy="101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06075910-FBDF-B074-E036-3E71F6D6980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72403014"/>
                </p:ext>
              </p:extLst>
            </p:nvPr>
          </p:nvGraphicFramePr>
          <p:xfrm>
            <a:off x="1453867" y="4301891"/>
            <a:ext cx="127000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26720" imgH="190440" progId="Equation.DSMT4">
                    <p:embed/>
                  </p:oleObj>
                </mc:Choice>
                <mc:Fallback>
                  <p:oleObj name="Equation" r:id="rId14" imgW="12672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453867" y="4301891"/>
                          <a:ext cx="127000" cy="190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D8851E1C-1FF0-5304-755D-20B5695EA1EB}"/>
                </a:ext>
              </a:extLst>
            </p:cNvPr>
            <p:cNvCxnSpPr>
              <a:cxnSpLocks/>
            </p:cNvCxnSpPr>
            <p:nvPr/>
          </p:nvCxnSpPr>
          <p:spPr>
            <a:xfrm>
              <a:off x="3311260" y="4075899"/>
              <a:ext cx="0" cy="18288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F40716C0-0093-3A16-9506-5B8B55750E30}"/>
                </a:ext>
              </a:extLst>
            </p:cNvPr>
            <p:cNvCxnSpPr>
              <a:cxnSpLocks/>
            </p:cNvCxnSpPr>
            <p:nvPr/>
          </p:nvCxnSpPr>
          <p:spPr>
            <a:xfrm>
              <a:off x="2414488" y="4075899"/>
              <a:ext cx="0" cy="18288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id="{0936C6C4-5048-9C4A-05E6-677A7666748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06933089"/>
                </p:ext>
              </p:extLst>
            </p:nvPr>
          </p:nvGraphicFramePr>
          <p:xfrm>
            <a:off x="2783646" y="3999699"/>
            <a:ext cx="152400" cy="15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52569" imgH="152498" progId="Equation.DSMT4">
                    <p:embed/>
                  </p:oleObj>
                </mc:Choice>
                <mc:Fallback>
                  <p:oleObj name="Equation" r:id="rId16" imgW="152569" imgH="152498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783646" y="3999699"/>
                          <a:ext cx="152400" cy="152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>
              <a:extLst>
                <a:ext uri="{FF2B5EF4-FFF2-40B4-BE49-F238E27FC236}">
                  <a16:creationId xmlns:a16="http://schemas.microsoft.com/office/drawing/2014/main" id="{876A88D9-D669-E1D4-6529-87BA16A56B3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8091497"/>
                </p:ext>
              </p:extLst>
            </p:nvPr>
          </p:nvGraphicFramePr>
          <p:xfrm>
            <a:off x="1770063" y="4301891"/>
            <a:ext cx="1016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01520" imgH="177480" progId="Equation.DSMT4">
                    <p:embed/>
                  </p:oleObj>
                </mc:Choice>
                <mc:Fallback>
                  <p:oleObj name="Equation" r:id="rId18" imgW="101520" imgH="17748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770063" y="4301891"/>
                          <a:ext cx="101600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>
              <a:extLst>
                <a:ext uri="{FF2B5EF4-FFF2-40B4-BE49-F238E27FC236}">
                  <a16:creationId xmlns:a16="http://schemas.microsoft.com/office/drawing/2014/main" id="{E5E9215B-32C1-4DFE-1656-2C08F08EAF0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79707853"/>
                </p:ext>
              </p:extLst>
            </p:nvPr>
          </p:nvGraphicFramePr>
          <p:xfrm>
            <a:off x="2350988" y="4301891"/>
            <a:ext cx="127000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26720" imgH="190440" progId="Equation.DSMT4">
                    <p:embed/>
                  </p:oleObj>
                </mc:Choice>
                <mc:Fallback>
                  <p:oleObj name="Equation" r:id="rId20" imgW="12672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2350988" y="4301891"/>
                          <a:ext cx="127000" cy="190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5">
              <a:extLst>
                <a:ext uri="{FF2B5EF4-FFF2-40B4-BE49-F238E27FC236}">
                  <a16:creationId xmlns:a16="http://schemas.microsoft.com/office/drawing/2014/main" id="{11A621E5-017D-A2AE-A685-4AE86D32B39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8568582"/>
                </p:ext>
              </p:extLst>
            </p:nvPr>
          </p:nvGraphicFramePr>
          <p:xfrm>
            <a:off x="3247760" y="4301891"/>
            <a:ext cx="127000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26720" imgH="190440" progId="Equation.DSMT4">
                    <p:embed/>
                  </p:oleObj>
                </mc:Choice>
                <mc:Fallback>
                  <p:oleObj name="Equation" r:id="rId22" imgW="126720" imgH="19044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3247760" y="4301891"/>
                          <a:ext cx="127000" cy="190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Object 26">
              <a:extLst>
                <a:ext uri="{FF2B5EF4-FFF2-40B4-BE49-F238E27FC236}">
                  <a16:creationId xmlns:a16="http://schemas.microsoft.com/office/drawing/2014/main" id="{3E446DA1-A313-A334-1430-0468F90AFF7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02349778"/>
                </p:ext>
              </p:extLst>
            </p:nvPr>
          </p:nvGraphicFramePr>
          <p:xfrm>
            <a:off x="1758898" y="3888340"/>
            <a:ext cx="127000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26661" imgH="190713" progId="Equation.DSMT4">
                    <p:embed/>
                  </p:oleObj>
                </mc:Choice>
                <mc:Fallback>
                  <p:oleObj name="Equation" r:id="rId24" imgW="126661" imgH="190713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1758898" y="3888340"/>
                          <a:ext cx="127000" cy="190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>
              <a:extLst>
                <a:ext uri="{FF2B5EF4-FFF2-40B4-BE49-F238E27FC236}">
                  <a16:creationId xmlns:a16="http://schemas.microsoft.com/office/drawing/2014/main" id="{2E959C73-EB7F-9EFB-0AF7-6AB6781CDD4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2968790"/>
                </p:ext>
              </p:extLst>
            </p:nvPr>
          </p:nvGraphicFramePr>
          <p:xfrm>
            <a:off x="2352453" y="3888340"/>
            <a:ext cx="127000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6" imgW="126661" imgH="190713" progId="Equation.DSMT4">
                    <p:embed/>
                  </p:oleObj>
                </mc:Choice>
                <mc:Fallback>
                  <p:oleObj name="Equation" r:id="rId26" imgW="126661" imgH="190713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7"/>
                        <a:stretch>
                          <a:fillRect/>
                        </a:stretch>
                      </p:blipFill>
                      <p:spPr>
                        <a:xfrm>
                          <a:off x="2352453" y="3888340"/>
                          <a:ext cx="127000" cy="190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34" name="Straight Arrow Connector 33">
            <a:extLst>
              <a:ext uri="{FF2B5EF4-FFF2-40B4-BE49-F238E27FC236}">
                <a16:creationId xmlns:a16="http://schemas.microsoft.com/office/drawing/2014/main" id="{3886E1D5-CC31-FA17-A137-4AFD6528C49D}"/>
              </a:ext>
            </a:extLst>
          </p:cNvPr>
          <p:cNvCxnSpPr>
            <a:cxnSpLocks/>
          </p:cNvCxnSpPr>
          <p:nvPr/>
        </p:nvCxnSpPr>
        <p:spPr>
          <a:xfrm flipH="1" flipV="1">
            <a:off x="5375566" y="3556589"/>
            <a:ext cx="99283" cy="597189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sp>
        <p:nvSpPr>
          <p:cNvPr id="36" name="Rectangle: Rounded Corners 35">
            <a:extLst>
              <a:ext uri="{FF2B5EF4-FFF2-40B4-BE49-F238E27FC236}">
                <a16:creationId xmlns:a16="http://schemas.microsoft.com/office/drawing/2014/main" id="{1C31E073-B1B6-6D0A-7E2E-77AD1F531516}"/>
              </a:ext>
            </a:extLst>
          </p:cNvPr>
          <p:cNvSpPr/>
          <p:nvPr/>
        </p:nvSpPr>
        <p:spPr>
          <a:xfrm>
            <a:off x="4520999" y="1298335"/>
            <a:ext cx="3682476" cy="2219292"/>
          </a:xfrm>
          <a:prstGeom prst="roundRect">
            <a:avLst/>
          </a:prstGeom>
          <a:noFill/>
          <a:ln>
            <a:solidFill>
              <a:schemeClr val="accent4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F6D0B368-3A6C-1D5D-4D68-3400600E30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613909"/>
              </p:ext>
            </p:extLst>
          </p:nvPr>
        </p:nvGraphicFramePr>
        <p:xfrm>
          <a:off x="4829173" y="4087813"/>
          <a:ext cx="3873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8" imgW="3873240" imgH="380880" progId="Equation.DSMT4">
                  <p:embed/>
                </p:oleObj>
              </mc:Choice>
              <mc:Fallback>
                <p:oleObj name="Equation" r:id="rId28" imgW="3873240" imgH="380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9"/>
                      <a:stretch>
                        <a:fillRect/>
                      </a:stretch>
                    </p:blipFill>
                    <p:spPr>
                      <a:xfrm>
                        <a:off x="4829173" y="4087813"/>
                        <a:ext cx="3873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5815956A-2D1B-3475-934A-08B5869D7A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792018"/>
              </p:ext>
            </p:extLst>
          </p:nvPr>
        </p:nvGraphicFramePr>
        <p:xfrm>
          <a:off x="4857467" y="4380658"/>
          <a:ext cx="11811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0" imgW="1181333" imgH="471195" progId="Equation.DSMT4">
                  <p:embed/>
                </p:oleObj>
              </mc:Choice>
              <mc:Fallback>
                <p:oleObj name="Equation" r:id="rId30" imgW="1181333" imgH="471195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1"/>
                      <a:stretch>
                        <a:fillRect/>
                      </a:stretch>
                    </p:blipFill>
                    <p:spPr>
                      <a:xfrm>
                        <a:off x="4857467" y="4380658"/>
                        <a:ext cx="1181100" cy="471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Freeform: Shape 54">
            <a:extLst>
              <a:ext uri="{FF2B5EF4-FFF2-40B4-BE49-F238E27FC236}">
                <a16:creationId xmlns:a16="http://schemas.microsoft.com/office/drawing/2014/main" id="{F54F39CA-D2CE-861A-C69C-839F53340841}"/>
              </a:ext>
            </a:extLst>
          </p:cNvPr>
          <p:cNvSpPr/>
          <p:nvPr/>
        </p:nvSpPr>
        <p:spPr>
          <a:xfrm>
            <a:off x="3763433" y="1546622"/>
            <a:ext cx="1056874" cy="3076281"/>
          </a:xfrm>
          <a:custGeom>
            <a:avLst/>
            <a:gdLst>
              <a:gd name="connsiteX0" fmla="*/ 1009650 w 1009650"/>
              <a:gd name="connsiteY0" fmla="*/ 3091262 h 3091262"/>
              <a:gd name="connsiteX1" fmla="*/ 150284 w 1009650"/>
              <a:gd name="connsiteY1" fmla="*/ 2119712 h 3091262"/>
              <a:gd name="connsiteX2" fmla="*/ 603250 w 1009650"/>
              <a:gd name="connsiteY2" fmla="*/ 305729 h 3091262"/>
              <a:gd name="connsiteX3" fmla="*/ 0 w 1009650"/>
              <a:gd name="connsiteY3" fmla="*/ 17862 h 3091262"/>
              <a:gd name="connsiteX0" fmla="*/ 1009650 w 1009650"/>
              <a:gd name="connsiteY0" fmla="*/ 3082962 h 3082962"/>
              <a:gd name="connsiteX1" fmla="*/ 150284 w 1009650"/>
              <a:gd name="connsiteY1" fmla="*/ 2111412 h 3082962"/>
              <a:gd name="connsiteX2" fmla="*/ 603250 w 1009650"/>
              <a:gd name="connsiteY2" fmla="*/ 297429 h 3082962"/>
              <a:gd name="connsiteX3" fmla="*/ 0 w 1009650"/>
              <a:gd name="connsiteY3" fmla="*/ 9562 h 3082962"/>
              <a:gd name="connsiteX0" fmla="*/ 1009650 w 1009650"/>
              <a:gd name="connsiteY0" fmla="*/ 3074423 h 3074423"/>
              <a:gd name="connsiteX1" fmla="*/ 150284 w 1009650"/>
              <a:gd name="connsiteY1" fmla="*/ 2102873 h 3074423"/>
              <a:gd name="connsiteX2" fmla="*/ 609600 w 1009650"/>
              <a:gd name="connsiteY2" fmla="*/ 432823 h 3074423"/>
              <a:gd name="connsiteX3" fmla="*/ 0 w 1009650"/>
              <a:gd name="connsiteY3" fmla="*/ 1023 h 3074423"/>
              <a:gd name="connsiteX0" fmla="*/ 1009650 w 1009650"/>
              <a:gd name="connsiteY0" fmla="*/ 3074011 h 3074011"/>
              <a:gd name="connsiteX1" fmla="*/ 150284 w 1009650"/>
              <a:gd name="connsiteY1" fmla="*/ 2102461 h 3074011"/>
              <a:gd name="connsiteX2" fmla="*/ 573617 w 1009650"/>
              <a:gd name="connsiteY2" fmla="*/ 508611 h 3074011"/>
              <a:gd name="connsiteX3" fmla="*/ 0 w 1009650"/>
              <a:gd name="connsiteY3" fmla="*/ 611 h 3074011"/>
              <a:gd name="connsiteX0" fmla="*/ 1009650 w 1009650"/>
              <a:gd name="connsiteY0" fmla="*/ 3075992 h 3075992"/>
              <a:gd name="connsiteX1" fmla="*/ 150284 w 1009650"/>
              <a:gd name="connsiteY1" fmla="*/ 2104442 h 3075992"/>
              <a:gd name="connsiteX2" fmla="*/ 573617 w 1009650"/>
              <a:gd name="connsiteY2" fmla="*/ 510592 h 3075992"/>
              <a:gd name="connsiteX3" fmla="*/ 0 w 1009650"/>
              <a:gd name="connsiteY3" fmla="*/ 2592 h 3075992"/>
              <a:gd name="connsiteX0" fmla="*/ 1009650 w 1009650"/>
              <a:gd name="connsiteY0" fmla="*/ 3075318 h 3075318"/>
              <a:gd name="connsiteX1" fmla="*/ 150284 w 1009650"/>
              <a:gd name="connsiteY1" fmla="*/ 2103768 h 3075318"/>
              <a:gd name="connsiteX2" fmla="*/ 573617 w 1009650"/>
              <a:gd name="connsiteY2" fmla="*/ 509918 h 3075318"/>
              <a:gd name="connsiteX3" fmla="*/ 0 w 1009650"/>
              <a:gd name="connsiteY3" fmla="*/ 1918 h 3075318"/>
              <a:gd name="connsiteX0" fmla="*/ 1009650 w 1009650"/>
              <a:gd name="connsiteY0" fmla="*/ 3075318 h 3075318"/>
              <a:gd name="connsiteX1" fmla="*/ 150284 w 1009650"/>
              <a:gd name="connsiteY1" fmla="*/ 2103768 h 3075318"/>
              <a:gd name="connsiteX2" fmla="*/ 573617 w 1009650"/>
              <a:gd name="connsiteY2" fmla="*/ 509918 h 3075318"/>
              <a:gd name="connsiteX3" fmla="*/ 0 w 1009650"/>
              <a:gd name="connsiteY3" fmla="*/ 1918 h 3075318"/>
              <a:gd name="connsiteX0" fmla="*/ 1009650 w 1009650"/>
              <a:gd name="connsiteY0" fmla="*/ 3075318 h 3075318"/>
              <a:gd name="connsiteX1" fmla="*/ 150284 w 1009650"/>
              <a:gd name="connsiteY1" fmla="*/ 2103768 h 3075318"/>
              <a:gd name="connsiteX2" fmla="*/ 573617 w 1009650"/>
              <a:gd name="connsiteY2" fmla="*/ 509918 h 3075318"/>
              <a:gd name="connsiteX3" fmla="*/ 0 w 1009650"/>
              <a:gd name="connsiteY3" fmla="*/ 1918 h 3075318"/>
              <a:gd name="connsiteX0" fmla="*/ 1009650 w 1009650"/>
              <a:gd name="connsiteY0" fmla="*/ 3075318 h 3075422"/>
              <a:gd name="connsiteX1" fmla="*/ 150284 w 1009650"/>
              <a:gd name="connsiteY1" fmla="*/ 2103768 h 3075422"/>
              <a:gd name="connsiteX2" fmla="*/ 573617 w 1009650"/>
              <a:gd name="connsiteY2" fmla="*/ 509918 h 3075422"/>
              <a:gd name="connsiteX3" fmla="*/ 0 w 1009650"/>
              <a:gd name="connsiteY3" fmla="*/ 1918 h 3075422"/>
              <a:gd name="connsiteX0" fmla="*/ 1009650 w 1009650"/>
              <a:gd name="connsiteY0" fmla="*/ 3075318 h 3075420"/>
              <a:gd name="connsiteX1" fmla="*/ 257050 w 1009650"/>
              <a:gd name="connsiteY1" fmla="*/ 2093608 h 3075420"/>
              <a:gd name="connsiteX2" fmla="*/ 573617 w 1009650"/>
              <a:gd name="connsiteY2" fmla="*/ 509918 h 3075420"/>
              <a:gd name="connsiteX3" fmla="*/ 0 w 1009650"/>
              <a:gd name="connsiteY3" fmla="*/ 1918 h 3075420"/>
              <a:gd name="connsiteX0" fmla="*/ 1009650 w 1009650"/>
              <a:gd name="connsiteY0" fmla="*/ 3076177 h 3076281"/>
              <a:gd name="connsiteX1" fmla="*/ 257050 w 1009650"/>
              <a:gd name="connsiteY1" fmla="*/ 2094467 h 3076281"/>
              <a:gd name="connsiteX2" fmla="*/ 559058 w 1009650"/>
              <a:gd name="connsiteY2" fmla="*/ 444737 h 3076281"/>
              <a:gd name="connsiteX3" fmla="*/ 0 w 1009650"/>
              <a:gd name="connsiteY3" fmla="*/ 2777 h 307628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009650" h="3076281">
                <a:moveTo>
                  <a:pt x="1009650" y="3076177"/>
                </a:moveTo>
                <a:cubicBezTo>
                  <a:pt x="522816" y="3084996"/>
                  <a:pt x="332149" y="2533040"/>
                  <a:pt x="257050" y="2094467"/>
                </a:cubicBezTo>
                <a:cubicBezTo>
                  <a:pt x="181951" y="1655894"/>
                  <a:pt x="584105" y="795045"/>
                  <a:pt x="559058" y="444737"/>
                </a:cubicBezTo>
                <a:cubicBezTo>
                  <a:pt x="534011" y="94429"/>
                  <a:pt x="286985" y="-19978"/>
                  <a:pt x="0" y="2777"/>
                </a:cubicBezTo>
              </a:path>
            </a:pathLst>
          </a:custGeom>
          <a:ln>
            <a:headEnd type="none"/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105237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09352"/>
            <a:ext cx="4114800" cy="3434098"/>
          </a:xfrm>
        </p:spPr>
        <p:txBody>
          <a:bodyPr/>
          <a:lstStyle/>
          <a:p>
            <a:pPr marL="0" indent="0">
              <a:buNone/>
            </a:pPr>
            <a:r>
              <a:rPr lang="en-US" dirty="0">
                <a:solidFill>
                  <a:schemeClr val="accent4"/>
                </a:solidFill>
              </a:rPr>
              <a:t>(b)</a:t>
            </a:r>
            <a:endParaRPr lang="en-US" dirty="0"/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AP Calculus FR: Motion (Solutions)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23631270-1FF2-61C7-B0BD-3BC019B8F17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117600" y="1157876"/>
          <a:ext cx="2755900" cy="321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55800" imgH="3213000" progId="Equation.DSMT4">
                  <p:embed/>
                </p:oleObj>
              </mc:Choice>
              <mc:Fallback>
                <p:oleObj name="Equation" r:id="rId2" imgW="2755800" imgH="32130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23631270-1FF2-61C7-B0BD-3BC019B8F1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17600" y="1157876"/>
                        <a:ext cx="2755900" cy="3213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6290B616-27EE-AD1C-BBE0-EFF559EA144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659602" y="1424432"/>
          <a:ext cx="4114800" cy="252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114800" imgH="2527200" progId="Equation.DSMT4">
                  <p:embed/>
                </p:oleObj>
              </mc:Choice>
              <mc:Fallback>
                <p:oleObj name="Equation" r:id="rId4" imgW="4114800" imgH="252720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6290B616-27EE-AD1C-BBE0-EFF559EA14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59602" y="1424432"/>
                        <a:ext cx="4114800" cy="2527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: Rounded Corners 35">
            <a:extLst>
              <a:ext uri="{FF2B5EF4-FFF2-40B4-BE49-F238E27FC236}">
                <a16:creationId xmlns:a16="http://schemas.microsoft.com/office/drawing/2014/main" id="{1C31E073-B1B6-6D0A-7E2E-77AD1F531516}"/>
              </a:ext>
            </a:extLst>
          </p:cNvPr>
          <p:cNvSpPr/>
          <p:nvPr/>
        </p:nvSpPr>
        <p:spPr>
          <a:xfrm>
            <a:off x="4483100" y="1298335"/>
            <a:ext cx="4333015" cy="2765665"/>
          </a:xfrm>
          <a:prstGeom prst="roundRect">
            <a:avLst/>
          </a:prstGeom>
          <a:noFill/>
          <a:ln>
            <a:solidFill>
              <a:schemeClr val="accent4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8" name="Object 37">
            <a:extLst>
              <a:ext uri="{FF2B5EF4-FFF2-40B4-BE49-F238E27FC236}">
                <a16:creationId xmlns:a16="http://schemas.microsoft.com/office/drawing/2014/main" id="{F6D0B368-3A6C-1D5D-4D68-3400600E30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362754"/>
              </p:ext>
            </p:extLst>
          </p:nvPr>
        </p:nvGraphicFramePr>
        <p:xfrm>
          <a:off x="4857750" y="4246563"/>
          <a:ext cx="3873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873240" imgH="380880" progId="Equation.DSMT4">
                  <p:embed/>
                </p:oleObj>
              </mc:Choice>
              <mc:Fallback>
                <p:oleObj name="Equation" r:id="rId6" imgW="3873240" imgH="38088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F6D0B368-3A6C-1D5D-4D68-3400600E30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57750" y="4246563"/>
                        <a:ext cx="3873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5815956A-2D1B-3475-934A-08B5869D7A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356951"/>
              </p:ext>
            </p:extLst>
          </p:nvPr>
        </p:nvGraphicFramePr>
        <p:xfrm>
          <a:off x="4874298" y="4581525"/>
          <a:ext cx="1181100" cy="47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81333" imgH="471195" progId="Equation.DSMT4">
                  <p:embed/>
                </p:oleObj>
              </mc:Choice>
              <mc:Fallback>
                <p:oleObj name="Equation" r:id="rId8" imgW="1181333" imgH="471195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5815956A-2D1B-3475-934A-08B5869D7A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74298" y="4581525"/>
                        <a:ext cx="1181100" cy="471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" name="Freeform: Shape 52">
            <a:extLst>
              <a:ext uri="{FF2B5EF4-FFF2-40B4-BE49-F238E27FC236}">
                <a16:creationId xmlns:a16="http://schemas.microsoft.com/office/drawing/2014/main" id="{21FB060B-75FD-0DB9-7D49-CAF9C964395A}"/>
              </a:ext>
            </a:extLst>
          </p:cNvPr>
          <p:cNvSpPr/>
          <p:nvPr/>
        </p:nvSpPr>
        <p:spPr>
          <a:xfrm>
            <a:off x="3882383" y="1526482"/>
            <a:ext cx="962449" cy="3294756"/>
          </a:xfrm>
          <a:custGeom>
            <a:avLst/>
            <a:gdLst>
              <a:gd name="connsiteX0" fmla="*/ 0 w 1714500"/>
              <a:gd name="connsiteY0" fmla="*/ 158271 h 3532942"/>
              <a:gd name="connsiteX1" fmla="*/ 165100 w 1714500"/>
              <a:gd name="connsiteY1" fmla="*/ 151921 h 3532942"/>
              <a:gd name="connsiteX2" fmla="*/ 406400 w 1714500"/>
              <a:gd name="connsiteY2" fmla="*/ 1752121 h 3532942"/>
              <a:gd name="connsiteX3" fmla="*/ 1282700 w 1714500"/>
              <a:gd name="connsiteY3" fmla="*/ 3250721 h 3532942"/>
              <a:gd name="connsiteX4" fmla="*/ 1714500 w 1714500"/>
              <a:gd name="connsiteY4" fmla="*/ 3530121 h 3532942"/>
              <a:gd name="connsiteX0" fmla="*/ 0 w 1714500"/>
              <a:gd name="connsiteY0" fmla="*/ 153840 h 3528511"/>
              <a:gd name="connsiteX1" fmla="*/ 165100 w 1714500"/>
              <a:gd name="connsiteY1" fmla="*/ 147490 h 3528511"/>
              <a:gd name="connsiteX2" fmla="*/ 640471 w 1714500"/>
              <a:gd name="connsiteY2" fmla="*/ 1684966 h 3528511"/>
              <a:gd name="connsiteX3" fmla="*/ 1282700 w 1714500"/>
              <a:gd name="connsiteY3" fmla="*/ 3246290 h 3528511"/>
              <a:gd name="connsiteX4" fmla="*/ 1714500 w 1714500"/>
              <a:gd name="connsiteY4" fmla="*/ 3525690 h 3528511"/>
              <a:gd name="connsiteX0" fmla="*/ 0 w 1714500"/>
              <a:gd name="connsiteY0" fmla="*/ 78344 h 3453015"/>
              <a:gd name="connsiteX1" fmla="*/ 550630 w 1714500"/>
              <a:gd name="connsiteY1" fmla="*/ 232290 h 3453015"/>
              <a:gd name="connsiteX2" fmla="*/ 640471 w 1714500"/>
              <a:gd name="connsiteY2" fmla="*/ 1609470 h 3453015"/>
              <a:gd name="connsiteX3" fmla="*/ 1282700 w 1714500"/>
              <a:gd name="connsiteY3" fmla="*/ 3170794 h 3453015"/>
              <a:gd name="connsiteX4" fmla="*/ 1714500 w 1714500"/>
              <a:gd name="connsiteY4" fmla="*/ 3450194 h 3453015"/>
              <a:gd name="connsiteX0" fmla="*/ 0 w 1714500"/>
              <a:gd name="connsiteY0" fmla="*/ 49605 h 3424276"/>
              <a:gd name="connsiteX1" fmla="*/ 653897 w 1714500"/>
              <a:gd name="connsiteY1" fmla="*/ 328999 h 3424276"/>
              <a:gd name="connsiteX2" fmla="*/ 640471 w 1714500"/>
              <a:gd name="connsiteY2" fmla="*/ 1580731 h 3424276"/>
              <a:gd name="connsiteX3" fmla="*/ 1282700 w 1714500"/>
              <a:gd name="connsiteY3" fmla="*/ 3142055 h 3424276"/>
              <a:gd name="connsiteX4" fmla="*/ 1714500 w 1714500"/>
              <a:gd name="connsiteY4" fmla="*/ 3421455 h 3424276"/>
              <a:gd name="connsiteX0" fmla="*/ 0 w 1714500"/>
              <a:gd name="connsiteY0" fmla="*/ 64684 h 3439355"/>
              <a:gd name="connsiteX1" fmla="*/ 440478 w 1714500"/>
              <a:gd name="connsiteY1" fmla="*/ 267415 h 3439355"/>
              <a:gd name="connsiteX2" fmla="*/ 640471 w 1714500"/>
              <a:gd name="connsiteY2" fmla="*/ 1595810 h 3439355"/>
              <a:gd name="connsiteX3" fmla="*/ 1282700 w 1714500"/>
              <a:gd name="connsiteY3" fmla="*/ 3157134 h 3439355"/>
              <a:gd name="connsiteX4" fmla="*/ 1714500 w 1714500"/>
              <a:gd name="connsiteY4" fmla="*/ 3436534 h 3439355"/>
              <a:gd name="connsiteX0" fmla="*/ 0 w 1714500"/>
              <a:gd name="connsiteY0" fmla="*/ 48028 h 3422699"/>
              <a:gd name="connsiteX1" fmla="*/ 440478 w 1714500"/>
              <a:gd name="connsiteY1" fmla="*/ 250759 h 3422699"/>
              <a:gd name="connsiteX2" fmla="*/ 303133 w 1714500"/>
              <a:gd name="connsiteY2" fmla="*/ 1000697 h 3422699"/>
              <a:gd name="connsiteX3" fmla="*/ 1282700 w 1714500"/>
              <a:gd name="connsiteY3" fmla="*/ 3140478 h 3422699"/>
              <a:gd name="connsiteX4" fmla="*/ 1714500 w 1714500"/>
              <a:gd name="connsiteY4" fmla="*/ 3419878 h 3422699"/>
              <a:gd name="connsiteX0" fmla="*/ 0 w 1714500"/>
              <a:gd name="connsiteY0" fmla="*/ 96664 h 3471335"/>
              <a:gd name="connsiteX1" fmla="*/ 591937 w 1714500"/>
              <a:gd name="connsiteY1" fmla="*/ 125161 h 3471335"/>
              <a:gd name="connsiteX2" fmla="*/ 303133 w 1714500"/>
              <a:gd name="connsiteY2" fmla="*/ 1049333 h 3471335"/>
              <a:gd name="connsiteX3" fmla="*/ 1282700 w 1714500"/>
              <a:gd name="connsiteY3" fmla="*/ 3189114 h 3471335"/>
              <a:gd name="connsiteX4" fmla="*/ 1714500 w 1714500"/>
              <a:gd name="connsiteY4" fmla="*/ 3468514 h 3471335"/>
              <a:gd name="connsiteX0" fmla="*/ 0 w 1714500"/>
              <a:gd name="connsiteY0" fmla="*/ 40657 h 3415328"/>
              <a:gd name="connsiteX1" fmla="*/ 344096 w 1714500"/>
              <a:gd name="connsiteY1" fmla="*/ 299143 h 3415328"/>
              <a:gd name="connsiteX2" fmla="*/ 303133 w 1714500"/>
              <a:gd name="connsiteY2" fmla="*/ 993326 h 3415328"/>
              <a:gd name="connsiteX3" fmla="*/ 1282700 w 1714500"/>
              <a:gd name="connsiteY3" fmla="*/ 3133107 h 3415328"/>
              <a:gd name="connsiteX4" fmla="*/ 1714500 w 1714500"/>
              <a:gd name="connsiteY4" fmla="*/ 3412507 h 3415328"/>
              <a:gd name="connsiteX0" fmla="*/ 0 w 1714500"/>
              <a:gd name="connsiteY0" fmla="*/ 39882 h 3414553"/>
              <a:gd name="connsiteX1" fmla="*/ 433594 w 1714500"/>
              <a:gd name="connsiteY1" fmla="*/ 305337 h 3414553"/>
              <a:gd name="connsiteX2" fmla="*/ 303133 w 1714500"/>
              <a:gd name="connsiteY2" fmla="*/ 992551 h 3414553"/>
              <a:gd name="connsiteX3" fmla="*/ 1282700 w 1714500"/>
              <a:gd name="connsiteY3" fmla="*/ 3132332 h 3414553"/>
              <a:gd name="connsiteX4" fmla="*/ 1714500 w 1714500"/>
              <a:gd name="connsiteY4" fmla="*/ 3411732 h 3414553"/>
              <a:gd name="connsiteX0" fmla="*/ 0 w 1714500"/>
              <a:gd name="connsiteY0" fmla="*/ 34568 h 3409239"/>
              <a:gd name="connsiteX1" fmla="*/ 523092 w 1714500"/>
              <a:gd name="connsiteY1" fmla="*/ 355778 h 3409239"/>
              <a:gd name="connsiteX2" fmla="*/ 303133 w 1714500"/>
              <a:gd name="connsiteY2" fmla="*/ 987237 h 3409239"/>
              <a:gd name="connsiteX3" fmla="*/ 1282700 w 1714500"/>
              <a:gd name="connsiteY3" fmla="*/ 3127018 h 3409239"/>
              <a:gd name="connsiteX4" fmla="*/ 1714500 w 1714500"/>
              <a:gd name="connsiteY4" fmla="*/ 3406418 h 3409239"/>
              <a:gd name="connsiteX0" fmla="*/ 0 w 1714500"/>
              <a:gd name="connsiteY0" fmla="*/ 26498 h 3401169"/>
              <a:gd name="connsiteX1" fmla="*/ 585052 w 1714500"/>
              <a:gd name="connsiteY1" fmla="*/ 473156 h 3401169"/>
              <a:gd name="connsiteX2" fmla="*/ 303133 w 1714500"/>
              <a:gd name="connsiteY2" fmla="*/ 979167 h 3401169"/>
              <a:gd name="connsiteX3" fmla="*/ 1282700 w 1714500"/>
              <a:gd name="connsiteY3" fmla="*/ 3118948 h 3401169"/>
              <a:gd name="connsiteX4" fmla="*/ 1714500 w 1714500"/>
              <a:gd name="connsiteY4" fmla="*/ 3398348 h 3401169"/>
              <a:gd name="connsiteX0" fmla="*/ 0 w 1714500"/>
              <a:gd name="connsiteY0" fmla="*/ 21438 h 3396109"/>
              <a:gd name="connsiteX1" fmla="*/ 653897 w 1714500"/>
              <a:gd name="connsiteY1" fmla="*/ 593545 h 3396109"/>
              <a:gd name="connsiteX2" fmla="*/ 303133 w 1714500"/>
              <a:gd name="connsiteY2" fmla="*/ 974107 h 3396109"/>
              <a:gd name="connsiteX3" fmla="*/ 1282700 w 1714500"/>
              <a:gd name="connsiteY3" fmla="*/ 3113888 h 3396109"/>
              <a:gd name="connsiteX4" fmla="*/ 1714500 w 1714500"/>
              <a:gd name="connsiteY4" fmla="*/ 3393288 h 3396109"/>
              <a:gd name="connsiteX0" fmla="*/ 0 w 1714500"/>
              <a:gd name="connsiteY0" fmla="*/ 25028 h 3399699"/>
              <a:gd name="connsiteX1" fmla="*/ 653897 w 1714500"/>
              <a:gd name="connsiteY1" fmla="*/ 597135 h 3399699"/>
              <a:gd name="connsiteX2" fmla="*/ 365093 w 1714500"/>
              <a:gd name="connsiteY2" fmla="*/ 1570093 h 3399699"/>
              <a:gd name="connsiteX3" fmla="*/ 1282700 w 1714500"/>
              <a:gd name="connsiteY3" fmla="*/ 3117478 h 3399699"/>
              <a:gd name="connsiteX4" fmla="*/ 1714500 w 1714500"/>
              <a:gd name="connsiteY4" fmla="*/ 3396878 h 3399699"/>
              <a:gd name="connsiteX0" fmla="*/ 0 w 1714500"/>
              <a:gd name="connsiteY0" fmla="*/ 28240 h 3402911"/>
              <a:gd name="connsiteX1" fmla="*/ 653897 w 1714500"/>
              <a:gd name="connsiteY1" fmla="*/ 600347 h 3402911"/>
              <a:gd name="connsiteX2" fmla="*/ 371978 w 1714500"/>
              <a:gd name="connsiteY2" fmla="*/ 1984497 h 3402911"/>
              <a:gd name="connsiteX3" fmla="*/ 1282700 w 1714500"/>
              <a:gd name="connsiteY3" fmla="*/ 3120690 h 3402911"/>
              <a:gd name="connsiteX4" fmla="*/ 1714500 w 1714500"/>
              <a:gd name="connsiteY4" fmla="*/ 3400090 h 3402911"/>
              <a:gd name="connsiteX0" fmla="*/ 0 w 1714500"/>
              <a:gd name="connsiteY0" fmla="*/ 23423 h 3398094"/>
              <a:gd name="connsiteX1" fmla="*/ 633243 w 1714500"/>
              <a:gd name="connsiteY1" fmla="*/ 700070 h 3398094"/>
              <a:gd name="connsiteX2" fmla="*/ 371978 w 1714500"/>
              <a:gd name="connsiteY2" fmla="*/ 1979680 h 3398094"/>
              <a:gd name="connsiteX3" fmla="*/ 1282700 w 1714500"/>
              <a:gd name="connsiteY3" fmla="*/ 3115873 h 3398094"/>
              <a:gd name="connsiteX4" fmla="*/ 1714500 w 1714500"/>
              <a:gd name="connsiteY4" fmla="*/ 3395273 h 3398094"/>
              <a:gd name="connsiteX0" fmla="*/ 0 w 1714500"/>
              <a:gd name="connsiteY0" fmla="*/ 20585 h 3395256"/>
              <a:gd name="connsiteX1" fmla="*/ 633243 w 1714500"/>
              <a:gd name="connsiteY1" fmla="*/ 780864 h 3395256"/>
              <a:gd name="connsiteX2" fmla="*/ 371978 w 1714500"/>
              <a:gd name="connsiteY2" fmla="*/ 1976842 h 3395256"/>
              <a:gd name="connsiteX3" fmla="*/ 1282700 w 1714500"/>
              <a:gd name="connsiteY3" fmla="*/ 3113035 h 3395256"/>
              <a:gd name="connsiteX4" fmla="*/ 1714500 w 1714500"/>
              <a:gd name="connsiteY4" fmla="*/ 3392435 h 3395256"/>
              <a:gd name="connsiteX0" fmla="*/ 0 w 1714500"/>
              <a:gd name="connsiteY0" fmla="*/ 21229 h 3395900"/>
              <a:gd name="connsiteX1" fmla="*/ 633243 w 1714500"/>
              <a:gd name="connsiteY1" fmla="*/ 760600 h 3395900"/>
              <a:gd name="connsiteX2" fmla="*/ 371978 w 1714500"/>
              <a:gd name="connsiteY2" fmla="*/ 1977486 h 3395900"/>
              <a:gd name="connsiteX3" fmla="*/ 1282700 w 1714500"/>
              <a:gd name="connsiteY3" fmla="*/ 3113679 h 3395900"/>
              <a:gd name="connsiteX4" fmla="*/ 1714500 w 1714500"/>
              <a:gd name="connsiteY4" fmla="*/ 3393079 h 3395900"/>
              <a:gd name="connsiteX0" fmla="*/ 0 w 1714500"/>
              <a:gd name="connsiteY0" fmla="*/ 21681 h 3396352"/>
              <a:gd name="connsiteX1" fmla="*/ 653897 w 1714500"/>
              <a:gd name="connsiteY1" fmla="*/ 747113 h 3396352"/>
              <a:gd name="connsiteX2" fmla="*/ 371978 w 1714500"/>
              <a:gd name="connsiteY2" fmla="*/ 1977938 h 3396352"/>
              <a:gd name="connsiteX3" fmla="*/ 1282700 w 1714500"/>
              <a:gd name="connsiteY3" fmla="*/ 3114131 h 3396352"/>
              <a:gd name="connsiteX4" fmla="*/ 1714500 w 1714500"/>
              <a:gd name="connsiteY4" fmla="*/ 3393531 h 3396352"/>
              <a:gd name="connsiteX0" fmla="*/ 0 w 1714500"/>
              <a:gd name="connsiteY0" fmla="*/ 22642 h 3397313"/>
              <a:gd name="connsiteX1" fmla="*/ 653897 w 1714500"/>
              <a:gd name="connsiteY1" fmla="*/ 748074 h 3397313"/>
              <a:gd name="connsiteX2" fmla="*/ 420169 w 1714500"/>
              <a:gd name="connsiteY2" fmla="*/ 2153133 h 3397313"/>
              <a:gd name="connsiteX3" fmla="*/ 1282700 w 1714500"/>
              <a:gd name="connsiteY3" fmla="*/ 3115092 h 3397313"/>
              <a:gd name="connsiteX4" fmla="*/ 1714500 w 1714500"/>
              <a:gd name="connsiteY4" fmla="*/ 3394492 h 3397313"/>
              <a:gd name="connsiteX0" fmla="*/ 0 w 1714500"/>
              <a:gd name="connsiteY0" fmla="*/ 22642 h 3399435"/>
              <a:gd name="connsiteX1" fmla="*/ 653897 w 1714500"/>
              <a:gd name="connsiteY1" fmla="*/ 748074 h 3399435"/>
              <a:gd name="connsiteX2" fmla="*/ 420169 w 1714500"/>
              <a:gd name="connsiteY2" fmla="*/ 2153133 h 3399435"/>
              <a:gd name="connsiteX3" fmla="*/ 1220740 w 1714500"/>
              <a:gd name="connsiteY3" fmla="*/ 3136000 h 3399435"/>
              <a:gd name="connsiteX4" fmla="*/ 1714500 w 1714500"/>
              <a:gd name="connsiteY4" fmla="*/ 3394492 h 3399435"/>
              <a:gd name="connsiteX0" fmla="*/ 0 w 1714500"/>
              <a:gd name="connsiteY0" fmla="*/ 22642 h 3396479"/>
              <a:gd name="connsiteX1" fmla="*/ 653897 w 1714500"/>
              <a:gd name="connsiteY1" fmla="*/ 748074 h 3396479"/>
              <a:gd name="connsiteX2" fmla="*/ 420169 w 1714500"/>
              <a:gd name="connsiteY2" fmla="*/ 2153133 h 3396479"/>
              <a:gd name="connsiteX3" fmla="*/ 1138127 w 1714500"/>
              <a:gd name="connsiteY3" fmla="*/ 3101153 h 3396479"/>
              <a:gd name="connsiteX4" fmla="*/ 1714500 w 1714500"/>
              <a:gd name="connsiteY4" fmla="*/ 3394492 h 3396479"/>
              <a:gd name="connsiteX0" fmla="*/ 0 w 1714500"/>
              <a:gd name="connsiteY0" fmla="*/ 21756 h 3395593"/>
              <a:gd name="connsiteX1" fmla="*/ 653897 w 1714500"/>
              <a:gd name="connsiteY1" fmla="*/ 747188 h 3395593"/>
              <a:gd name="connsiteX2" fmla="*/ 427053 w 1714500"/>
              <a:gd name="connsiteY2" fmla="*/ 1991951 h 3395593"/>
              <a:gd name="connsiteX3" fmla="*/ 1138127 w 1714500"/>
              <a:gd name="connsiteY3" fmla="*/ 3100267 h 3395593"/>
              <a:gd name="connsiteX4" fmla="*/ 1714500 w 1714500"/>
              <a:gd name="connsiteY4" fmla="*/ 3393606 h 3395593"/>
              <a:gd name="connsiteX0" fmla="*/ 0 w 1714500"/>
              <a:gd name="connsiteY0" fmla="*/ 22967 h 3396804"/>
              <a:gd name="connsiteX1" fmla="*/ 653897 w 1714500"/>
              <a:gd name="connsiteY1" fmla="*/ 748399 h 3396804"/>
              <a:gd name="connsiteX2" fmla="*/ 385746 w 1714500"/>
              <a:gd name="connsiteY2" fmla="*/ 2209213 h 3396804"/>
              <a:gd name="connsiteX3" fmla="*/ 1138127 w 1714500"/>
              <a:gd name="connsiteY3" fmla="*/ 3101478 h 3396804"/>
              <a:gd name="connsiteX4" fmla="*/ 1714500 w 1714500"/>
              <a:gd name="connsiteY4" fmla="*/ 3394817 h 3396804"/>
              <a:gd name="connsiteX0" fmla="*/ 0 w 1714500"/>
              <a:gd name="connsiteY0" fmla="*/ 23765 h 3397602"/>
              <a:gd name="connsiteX1" fmla="*/ 674550 w 1714500"/>
              <a:gd name="connsiteY1" fmla="*/ 728289 h 3397602"/>
              <a:gd name="connsiteX2" fmla="*/ 385746 w 1714500"/>
              <a:gd name="connsiteY2" fmla="*/ 2210011 h 3397602"/>
              <a:gd name="connsiteX3" fmla="*/ 1138127 w 1714500"/>
              <a:gd name="connsiteY3" fmla="*/ 3102276 h 3397602"/>
              <a:gd name="connsiteX4" fmla="*/ 1714500 w 1714500"/>
              <a:gd name="connsiteY4" fmla="*/ 3395615 h 3397602"/>
              <a:gd name="connsiteX0" fmla="*/ 0 w 1714500"/>
              <a:gd name="connsiteY0" fmla="*/ 21294 h 3395131"/>
              <a:gd name="connsiteX1" fmla="*/ 702088 w 1714500"/>
              <a:gd name="connsiteY1" fmla="*/ 795511 h 3395131"/>
              <a:gd name="connsiteX2" fmla="*/ 385746 w 1714500"/>
              <a:gd name="connsiteY2" fmla="*/ 2207540 h 3395131"/>
              <a:gd name="connsiteX3" fmla="*/ 1138127 w 1714500"/>
              <a:gd name="connsiteY3" fmla="*/ 3099805 h 3395131"/>
              <a:gd name="connsiteX4" fmla="*/ 1714500 w 1714500"/>
              <a:gd name="connsiteY4" fmla="*/ 3393144 h 3395131"/>
              <a:gd name="connsiteX0" fmla="*/ 0 w 1714500"/>
              <a:gd name="connsiteY0" fmla="*/ 21294 h 3395131"/>
              <a:gd name="connsiteX1" fmla="*/ 612590 w 1714500"/>
              <a:gd name="connsiteY1" fmla="*/ 795512 h 3395131"/>
              <a:gd name="connsiteX2" fmla="*/ 385746 w 1714500"/>
              <a:gd name="connsiteY2" fmla="*/ 2207540 h 3395131"/>
              <a:gd name="connsiteX3" fmla="*/ 1138127 w 1714500"/>
              <a:gd name="connsiteY3" fmla="*/ 3099805 h 3395131"/>
              <a:gd name="connsiteX4" fmla="*/ 1714500 w 1714500"/>
              <a:gd name="connsiteY4" fmla="*/ 3393144 h 3395131"/>
              <a:gd name="connsiteX0" fmla="*/ 0 w 1714500"/>
              <a:gd name="connsiteY0" fmla="*/ 21328 h 3395165"/>
              <a:gd name="connsiteX1" fmla="*/ 612590 w 1714500"/>
              <a:gd name="connsiteY1" fmla="*/ 795546 h 3395165"/>
              <a:gd name="connsiteX2" fmla="*/ 475244 w 1714500"/>
              <a:gd name="connsiteY2" fmla="*/ 2214543 h 3395165"/>
              <a:gd name="connsiteX3" fmla="*/ 1138127 w 1714500"/>
              <a:gd name="connsiteY3" fmla="*/ 3099839 h 3395165"/>
              <a:gd name="connsiteX4" fmla="*/ 1714500 w 1714500"/>
              <a:gd name="connsiteY4" fmla="*/ 3393178 h 3395165"/>
              <a:gd name="connsiteX0" fmla="*/ 0 w 1714500"/>
              <a:gd name="connsiteY0" fmla="*/ 21328 h 3399121"/>
              <a:gd name="connsiteX1" fmla="*/ 612590 w 1714500"/>
              <a:gd name="connsiteY1" fmla="*/ 795546 h 3399121"/>
              <a:gd name="connsiteX2" fmla="*/ 475244 w 1714500"/>
              <a:gd name="connsiteY2" fmla="*/ 2214543 h 3399121"/>
              <a:gd name="connsiteX3" fmla="*/ 1089935 w 1714500"/>
              <a:gd name="connsiteY3" fmla="*/ 3141656 h 3399121"/>
              <a:gd name="connsiteX4" fmla="*/ 1714500 w 1714500"/>
              <a:gd name="connsiteY4" fmla="*/ 3393178 h 3399121"/>
              <a:gd name="connsiteX0" fmla="*/ 0 w 1714500"/>
              <a:gd name="connsiteY0" fmla="*/ 21328 h 3400150"/>
              <a:gd name="connsiteX1" fmla="*/ 612590 w 1714500"/>
              <a:gd name="connsiteY1" fmla="*/ 795546 h 3400150"/>
              <a:gd name="connsiteX2" fmla="*/ 475244 w 1714500"/>
              <a:gd name="connsiteY2" fmla="*/ 2214543 h 3400150"/>
              <a:gd name="connsiteX3" fmla="*/ 1089935 w 1714500"/>
              <a:gd name="connsiteY3" fmla="*/ 3141656 h 3400150"/>
              <a:gd name="connsiteX4" fmla="*/ 1714500 w 1714500"/>
              <a:gd name="connsiteY4" fmla="*/ 3393178 h 3400150"/>
              <a:gd name="connsiteX0" fmla="*/ 0 w 1714500"/>
              <a:gd name="connsiteY0" fmla="*/ 26578 h 3405401"/>
              <a:gd name="connsiteX1" fmla="*/ 612590 w 1714500"/>
              <a:gd name="connsiteY1" fmla="*/ 800796 h 3405401"/>
              <a:gd name="connsiteX2" fmla="*/ 475244 w 1714500"/>
              <a:gd name="connsiteY2" fmla="*/ 2219793 h 3405401"/>
              <a:gd name="connsiteX3" fmla="*/ 1089935 w 1714500"/>
              <a:gd name="connsiteY3" fmla="*/ 3146906 h 3405401"/>
              <a:gd name="connsiteX4" fmla="*/ 1714500 w 1714500"/>
              <a:gd name="connsiteY4" fmla="*/ 3398428 h 3405401"/>
              <a:gd name="connsiteX0" fmla="*/ 0 w 1714500"/>
              <a:gd name="connsiteY0" fmla="*/ 26578 h 3405401"/>
              <a:gd name="connsiteX1" fmla="*/ 612590 w 1714500"/>
              <a:gd name="connsiteY1" fmla="*/ 800796 h 3405401"/>
              <a:gd name="connsiteX2" fmla="*/ 475244 w 1714500"/>
              <a:gd name="connsiteY2" fmla="*/ 2219793 h 3405401"/>
              <a:gd name="connsiteX3" fmla="*/ 1089935 w 1714500"/>
              <a:gd name="connsiteY3" fmla="*/ 3146906 h 3405401"/>
              <a:gd name="connsiteX4" fmla="*/ 1714500 w 1714500"/>
              <a:gd name="connsiteY4" fmla="*/ 3398428 h 3405401"/>
              <a:gd name="connsiteX0" fmla="*/ 0 w 1714500"/>
              <a:gd name="connsiteY0" fmla="*/ 26578 h 3405401"/>
              <a:gd name="connsiteX1" fmla="*/ 612590 w 1714500"/>
              <a:gd name="connsiteY1" fmla="*/ 800796 h 3405401"/>
              <a:gd name="connsiteX2" fmla="*/ 475244 w 1714500"/>
              <a:gd name="connsiteY2" fmla="*/ 2219793 h 3405401"/>
              <a:gd name="connsiteX3" fmla="*/ 1089935 w 1714500"/>
              <a:gd name="connsiteY3" fmla="*/ 3146906 h 3405401"/>
              <a:gd name="connsiteX4" fmla="*/ 1714500 w 1714500"/>
              <a:gd name="connsiteY4" fmla="*/ 3398428 h 3405401"/>
              <a:gd name="connsiteX0" fmla="*/ 0 w 1714500"/>
              <a:gd name="connsiteY0" fmla="*/ 27287 h 3406110"/>
              <a:gd name="connsiteX1" fmla="*/ 612590 w 1714500"/>
              <a:gd name="connsiteY1" fmla="*/ 801505 h 3406110"/>
              <a:gd name="connsiteX2" fmla="*/ 1089935 w 1714500"/>
              <a:gd name="connsiteY2" fmla="*/ 3147615 h 3406110"/>
              <a:gd name="connsiteX3" fmla="*/ 1714500 w 1714500"/>
              <a:gd name="connsiteY3" fmla="*/ 3399137 h 3406110"/>
              <a:gd name="connsiteX0" fmla="*/ 0 w 1714500"/>
              <a:gd name="connsiteY0" fmla="*/ 27287 h 3406110"/>
              <a:gd name="connsiteX1" fmla="*/ 612590 w 1714500"/>
              <a:gd name="connsiteY1" fmla="*/ 801505 h 3406110"/>
              <a:gd name="connsiteX2" fmla="*/ 1089935 w 1714500"/>
              <a:gd name="connsiteY2" fmla="*/ 3147615 h 3406110"/>
              <a:gd name="connsiteX3" fmla="*/ 1714500 w 1714500"/>
              <a:gd name="connsiteY3" fmla="*/ 3399137 h 3406110"/>
              <a:gd name="connsiteX0" fmla="*/ 0 w 1714500"/>
              <a:gd name="connsiteY0" fmla="*/ 30624 h 3409447"/>
              <a:gd name="connsiteX1" fmla="*/ 612590 w 1714500"/>
              <a:gd name="connsiteY1" fmla="*/ 804842 h 3409447"/>
              <a:gd name="connsiteX2" fmla="*/ 1089935 w 1714500"/>
              <a:gd name="connsiteY2" fmla="*/ 3150952 h 3409447"/>
              <a:gd name="connsiteX3" fmla="*/ 1714500 w 1714500"/>
              <a:gd name="connsiteY3" fmla="*/ 3402474 h 34094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1714500" h="3409447">
                <a:moveTo>
                  <a:pt x="0" y="30624"/>
                </a:moveTo>
                <a:cubicBezTo>
                  <a:pt x="48683" y="-105372"/>
                  <a:pt x="444703" y="222063"/>
                  <a:pt x="612590" y="804842"/>
                </a:cubicBezTo>
                <a:cubicBezTo>
                  <a:pt x="780477" y="1387621"/>
                  <a:pt x="383064" y="2648319"/>
                  <a:pt x="1089935" y="3150952"/>
                </a:cubicBezTo>
                <a:cubicBezTo>
                  <a:pt x="1431872" y="3454255"/>
                  <a:pt x="1607608" y="3410940"/>
                  <a:pt x="1714500" y="3402474"/>
                </a:cubicBezTo>
              </a:path>
            </a:pathLst>
          </a:custGeom>
          <a:ln>
            <a:head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4" name="Group 13">
            <a:extLst>
              <a:ext uri="{FF2B5EF4-FFF2-40B4-BE49-F238E27FC236}">
                <a16:creationId xmlns:a16="http://schemas.microsoft.com/office/drawing/2014/main" id="{831A08D7-3566-3F4C-3A03-1ED4132739C0}"/>
              </a:ext>
            </a:extLst>
          </p:cNvPr>
          <p:cNvGrpSpPr/>
          <p:nvPr/>
        </p:nvGrpSpPr>
        <p:grpSpPr>
          <a:xfrm>
            <a:off x="1111250" y="4332840"/>
            <a:ext cx="2472901" cy="604051"/>
            <a:chOff x="1111250" y="4332840"/>
            <a:chExt cx="2472901" cy="604051"/>
          </a:xfrm>
        </p:grpSpPr>
        <p:graphicFrame>
          <p:nvGraphicFramePr>
            <p:cNvPr id="4" name="Object 3">
              <a:extLst>
                <a:ext uri="{FF2B5EF4-FFF2-40B4-BE49-F238E27FC236}">
                  <a16:creationId xmlns:a16="http://schemas.microsoft.com/office/drawing/2014/main" id="{FE70277A-AE51-CE8B-CF04-A83A04C3D69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040599" y="4496678"/>
            <a:ext cx="138113" cy="1000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0" imgW="138896" imgH="100584" progId="Equation.DSMT4">
                    <p:embed/>
                  </p:oleObj>
                </mc:Choice>
                <mc:Fallback>
                  <p:oleObj name="Equation" r:id="rId10" imgW="138896" imgH="100584" progId="Equation.DSMT4">
                    <p:embed/>
                    <p:pic>
                      <p:nvPicPr>
                        <p:cNvPr id="4" name="Object 3">
                          <a:extLst>
                            <a:ext uri="{FF2B5EF4-FFF2-40B4-BE49-F238E27FC236}">
                              <a16:creationId xmlns:a16="http://schemas.microsoft.com/office/drawing/2014/main" id="{FE70277A-AE51-CE8B-CF04-A83A04C3D69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2040599" y="4496678"/>
                          <a:ext cx="138113" cy="10001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7" name="Straight Arrow Connector 6">
              <a:extLst>
                <a:ext uri="{FF2B5EF4-FFF2-40B4-BE49-F238E27FC236}">
                  <a16:creationId xmlns:a16="http://schemas.microsoft.com/office/drawing/2014/main" id="{AB41A9FE-31D0-ABDE-4289-78A07287B46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1264199" y="4596599"/>
              <a:ext cx="2319952" cy="16153"/>
            </a:xfrm>
            <a:prstGeom prst="straightConnector1">
              <a:avLst/>
            </a:prstGeom>
            <a:ln>
              <a:headEnd type="triangle"/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BBFB3194-136C-0336-B309-C80C66F27C08}"/>
                </a:ext>
              </a:extLst>
            </p:cNvPr>
            <p:cNvCxnSpPr>
              <a:cxnSpLocks/>
            </p:cNvCxnSpPr>
            <p:nvPr/>
          </p:nvCxnSpPr>
          <p:spPr>
            <a:xfrm>
              <a:off x="1517719" y="4520399"/>
              <a:ext cx="0" cy="18288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78D601CA-4DDD-E427-AA84-B35ABB3027FE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11250" y="4391025"/>
            <a:ext cx="215900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2" imgW="215640" imgH="190440" progId="Equation.DSMT4">
                    <p:embed/>
                  </p:oleObj>
                </mc:Choice>
                <mc:Fallback>
                  <p:oleObj name="Equation" r:id="rId12" imgW="215640" imgH="190440" progId="Equation.DSMT4">
                    <p:embed/>
                    <p:pic>
                      <p:nvPicPr>
                        <p:cNvPr id="10" name="Object 9">
                          <a:extLst>
                            <a:ext uri="{FF2B5EF4-FFF2-40B4-BE49-F238E27FC236}">
                              <a16:creationId xmlns:a16="http://schemas.microsoft.com/office/drawing/2014/main" id="{78D601CA-4DDD-E427-AA84-B35ABB3027FE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1111250" y="4391025"/>
                          <a:ext cx="215900" cy="190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10">
              <a:extLst>
                <a:ext uri="{FF2B5EF4-FFF2-40B4-BE49-F238E27FC236}">
                  <a16:creationId xmlns:a16="http://schemas.microsoft.com/office/drawing/2014/main" id="{C4F9B958-E01B-267F-11CD-3B020D25283C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111250" y="4668838"/>
            <a:ext cx="177800" cy="15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4" imgW="177480" imgH="152280" progId="Equation.DSMT4">
                    <p:embed/>
                  </p:oleObj>
                </mc:Choice>
                <mc:Fallback>
                  <p:oleObj name="Equation" r:id="rId14" imgW="177480" imgH="152280" progId="Equation.DSMT4">
                    <p:embed/>
                    <p:pic>
                      <p:nvPicPr>
                        <p:cNvPr id="11" name="Object 10">
                          <a:extLst>
                            <a:ext uri="{FF2B5EF4-FFF2-40B4-BE49-F238E27FC236}">
                              <a16:creationId xmlns:a16="http://schemas.microsoft.com/office/drawing/2014/main" id="{C4F9B958-E01B-267F-11CD-3B020D25283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1111250" y="4668838"/>
                          <a:ext cx="177800" cy="152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" name="Object 5">
              <a:extLst>
                <a:ext uri="{FF2B5EF4-FFF2-40B4-BE49-F238E27FC236}">
                  <a16:creationId xmlns:a16="http://schemas.microsoft.com/office/drawing/2014/main" id="{06075910-FBDF-B074-E036-3E71F6D69805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1453867" y="4746391"/>
            <a:ext cx="127000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6" imgW="126720" imgH="190440" progId="Equation.DSMT4">
                    <p:embed/>
                  </p:oleObj>
                </mc:Choice>
                <mc:Fallback>
                  <p:oleObj name="Equation" r:id="rId16" imgW="126720" imgH="190440" progId="Equation.DSMT4">
                    <p:embed/>
                    <p:pic>
                      <p:nvPicPr>
                        <p:cNvPr id="6" name="Object 5">
                          <a:extLst>
                            <a:ext uri="{FF2B5EF4-FFF2-40B4-BE49-F238E27FC236}">
                              <a16:creationId xmlns:a16="http://schemas.microsoft.com/office/drawing/2014/main" id="{06075910-FBDF-B074-E036-3E71F6D69805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453867" y="4746391"/>
                          <a:ext cx="127000" cy="190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D8851E1C-1FF0-5304-755D-20B5695EA1EB}"/>
                </a:ext>
              </a:extLst>
            </p:cNvPr>
            <p:cNvCxnSpPr>
              <a:cxnSpLocks/>
            </p:cNvCxnSpPr>
            <p:nvPr/>
          </p:nvCxnSpPr>
          <p:spPr>
            <a:xfrm>
              <a:off x="3311260" y="4520399"/>
              <a:ext cx="0" cy="18288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6" name="Object 15">
              <a:extLst>
                <a:ext uri="{FF2B5EF4-FFF2-40B4-BE49-F238E27FC236}">
                  <a16:creationId xmlns:a16="http://schemas.microsoft.com/office/drawing/2014/main" id="{0936C6C4-5048-9C4A-05E6-677A76667481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928886" y="4444199"/>
            <a:ext cx="152400" cy="1524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18" imgW="152569" imgH="152498" progId="Equation.DSMT4">
                    <p:embed/>
                  </p:oleObj>
                </mc:Choice>
                <mc:Fallback>
                  <p:oleObj name="Equation" r:id="rId18" imgW="152569" imgH="152498" progId="Equation.DSMT4">
                    <p:embed/>
                    <p:pic>
                      <p:nvPicPr>
                        <p:cNvPr id="16" name="Object 15">
                          <a:extLst>
                            <a:ext uri="{FF2B5EF4-FFF2-40B4-BE49-F238E27FC236}">
                              <a16:creationId xmlns:a16="http://schemas.microsoft.com/office/drawing/2014/main" id="{0936C6C4-5048-9C4A-05E6-677A76667481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2928886" y="4444199"/>
                          <a:ext cx="152400" cy="1524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24">
              <a:extLst>
                <a:ext uri="{FF2B5EF4-FFF2-40B4-BE49-F238E27FC236}">
                  <a16:creationId xmlns:a16="http://schemas.microsoft.com/office/drawing/2014/main" id="{E5E9215B-32C1-4DFE-1656-2C08F08EAF0B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41315" y="4746391"/>
            <a:ext cx="139700" cy="177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0" imgW="139680" imgH="177480" progId="Equation.DSMT4">
                    <p:embed/>
                  </p:oleObj>
                </mc:Choice>
                <mc:Fallback>
                  <p:oleObj name="Equation" r:id="rId20" imgW="139680" imgH="177480" progId="Equation.DSMT4">
                    <p:embed/>
                    <p:pic>
                      <p:nvPicPr>
                        <p:cNvPr id="25" name="Object 24">
                          <a:extLst>
                            <a:ext uri="{FF2B5EF4-FFF2-40B4-BE49-F238E27FC236}">
                              <a16:creationId xmlns:a16="http://schemas.microsoft.com/office/drawing/2014/main" id="{E5E9215B-32C1-4DFE-1656-2C08F08EAF0B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2641315" y="4746391"/>
                          <a:ext cx="139700" cy="1778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25">
              <a:extLst>
                <a:ext uri="{FF2B5EF4-FFF2-40B4-BE49-F238E27FC236}">
                  <a16:creationId xmlns:a16="http://schemas.microsoft.com/office/drawing/2014/main" id="{11A621E5-017D-A2AE-A685-4AE86D32B396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3247760" y="4746391"/>
            <a:ext cx="127000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2" imgW="126720" imgH="190440" progId="Equation.DSMT4">
                    <p:embed/>
                  </p:oleObj>
                </mc:Choice>
                <mc:Fallback>
                  <p:oleObj name="Equation" r:id="rId22" imgW="126720" imgH="190440" progId="Equation.DSMT4">
                    <p:embed/>
                    <p:pic>
                      <p:nvPicPr>
                        <p:cNvPr id="26" name="Object 25">
                          <a:extLst>
                            <a:ext uri="{FF2B5EF4-FFF2-40B4-BE49-F238E27FC236}">
                              <a16:creationId xmlns:a16="http://schemas.microsoft.com/office/drawing/2014/main" id="{11A621E5-017D-A2AE-A685-4AE86D32B39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3247760" y="4746391"/>
                          <a:ext cx="127000" cy="190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>
              <a:extLst>
                <a:ext uri="{FF2B5EF4-FFF2-40B4-BE49-F238E27FC236}">
                  <a16:creationId xmlns:a16="http://schemas.microsoft.com/office/drawing/2014/main" id="{2E959C73-EB7F-9EFB-0AF7-6AB6781CDD4D}"/>
                </a:ext>
              </a:extLst>
            </p:cNvPr>
            <p:cNvGraphicFramePr>
              <a:graphicFrameLocks noChangeAspect="1"/>
            </p:cNvGraphicFramePr>
            <p:nvPr/>
          </p:nvGraphicFramePr>
          <p:xfrm>
            <a:off x="2648792" y="4332840"/>
            <a:ext cx="127000" cy="190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24" imgW="126661" imgH="190713" progId="Equation.DSMT4">
                    <p:embed/>
                  </p:oleObj>
                </mc:Choice>
                <mc:Fallback>
                  <p:oleObj name="Equation" r:id="rId24" imgW="126661" imgH="190713" progId="Equation.DSMT4">
                    <p:embed/>
                    <p:pic>
                      <p:nvPicPr>
                        <p:cNvPr id="29" name="Object 28">
                          <a:extLst>
                            <a:ext uri="{FF2B5EF4-FFF2-40B4-BE49-F238E27FC236}">
                              <a16:creationId xmlns:a16="http://schemas.microsoft.com/office/drawing/2014/main" id="{2E959C73-EB7F-9EFB-0AF7-6AB6781CDD4D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25"/>
                        <a:stretch>
                          <a:fillRect/>
                        </a:stretch>
                      </p:blipFill>
                      <p:spPr>
                        <a:xfrm>
                          <a:off x="2648792" y="4332840"/>
                          <a:ext cx="127000" cy="1905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0144EB33-5CBC-BE3D-FEC9-99418CEAC12E}"/>
                </a:ext>
              </a:extLst>
            </p:cNvPr>
            <p:cNvCxnSpPr>
              <a:cxnSpLocks/>
            </p:cNvCxnSpPr>
            <p:nvPr/>
          </p:nvCxnSpPr>
          <p:spPr>
            <a:xfrm>
              <a:off x="2713412" y="4520399"/>
              <a:ext cx="0" cy="182880"/>
            </a:xfrm>
            <a:prstGeom prst="line">
              <a:avLst/>
            </a:prstGeom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Freeform: Shape 17">
            <a:extLst>
              <a:ext uri="{FF2B5EF4-FFF2-40B4-BE49-F238E27FC236}">
                <a16:creationId xmlns:a16="http://schemas.microsoft.com/office/drawing/2014/main" id="{A90A68C9-C0D5-B16C-DD72-88572CDF558B}"/>
              </a:ext>
            </a:extLst>
          </p:cNvPr>
          <p:cNvSpPr/>
          <p:nvPr/>
        </p:nvSpPr>
        <p:spPr>
          <a:xfrm>
            <a:off x="4561440" y="4068237"/>
            <a:ext cx="262973" cy="365208"/>
          </a:xfrm>
          <a:custGeom>
            <a:avLst/>
            <a:gdLst>
              <a:gd name="connsiteX0" fmla="*/ 175582 w 175582"/>
              <a:gd name="connsiteY0" fmla="*/ 368300 h 368300"/>
              <a:gd name="connsiteX1" fmla="*/ 6249 w 175582"/>
              <a:gd name="connsiteY1" fmla="*/ 173567 h 368300"/>
              <a:gd name="connsiteX2" fmla="*/ 52816 w 175582"/>
              <a:gd name="connsiteY2" fmla="*/ 0 h 368300"/>
              <a:gd name="connsiteX0" fmla="*/ 175582 w 175582"/>
              <a:gd name="connsiteY0" fmla="*/ 368300 h 368300"/>
              <a:gd name="connsiteX1" fmla="*/ 71337 w 175582"/>
              <a:gd name="connsiteY1" fmla="*/ 273580 h 368300"/>
              <a:gd name="connsiteX2" fmla="*/ 6249 w 175582"/>
              <a:gd name="connsiteY2" fmla="*/ 173567 h 368300"/>
              <a:gd name="connsiteX3" fmla="*/ 52816 w 175582"/>
              <a:gd name="connsiteY3" fmla="*/ 0 h 368300"/>
              <a:gd name="connsiteX0" fmla="*/ 175582 w 175582"/>
              <a:gd name="connsiteY0" fmla="*/ 368300 h 368300"/>
              <a:gd name="connsiteX1" fmla="*/ 31650 w 175582"/>
              <a:gd name="connsiteY1" fmla="*/ 343430 h 368300"/>
              <a:gd name="connsiteX2" fmla="*/ 6249 w 175582"/>
              <a:gd name="connsiteY2" fmla="*/ 173567 h 368300"/>
              <a:gd name="connsiteX3" fmla="*/ 52816 w 175582"/>
              <a:gd name="connsiteY3" fmla="*/ 0 h 368300"/>
              <a:gd name="connsiteX0" fmla="*/ 217155 w 217155"/>
              <a:gd name="connsiteY0" fmla="*/ 368300 h 368300"/>
              <a:gd name="connsiteX1" fmla="*/ 73223 w 217155"/>
              <a:gd name="connsiteY1" fmla="*/ 343430 h 368300"/>
              <a:gd name="connsiteX2" fmla="*/ 3372 w 217155"/>
              <a:gd name="connsiteY2" fmla="*/ 173567 h 368300"/>
              <a:gd name="connsiteX3" fmla="*/ 94389 w 217155"/>
              <a:gd name="connsiteY3" fmla="*/ 0 h 368300"/>
              <a:gd name="connsiteX0" fmla="*/ 235639 w 235639"/>
              <a:gd name="connsiteY0" fmla="*/ 368300 h 368300"/>
              <a:gd name="connsiteX1" fmla="*/ 91707 w 235639"/>
              <a:gd name="connsiteY1" fmla="*/ 343430 h 368300"/>
              <a:gd name="connsiteX2" fmla="*/ 2806 w 235639"/>
              <a:gd name="connsiteY2" fmla="*/ 227542 h 368300"/>
              <a:gd name="connsiteX3" fmla="*/ 112873 w 235639"/>
              <a:gd name="connsiteY3" fmla="*/ 0 h 368300"/>
              <a:gd name="connsiteX0" fmla="*/ 235639 w 235639"/>
              <a:gd name="connsiteY0" fmla="*/ 368300 h 369045"/>
              <a:gd name="connsiteX1" fmla="*/ 94882 w 235639"/>
              <a:gd name="connsiteY1" fmla="*/ 354543 h 369045"/>
              <a:gd name="connsiteX2" fmla="*/ 2806 w 235639"/>
              <a:gd name="connsiteY2" fmla="*/ 227542 h 369045"/>
              <a:gd name="connsiteX3" fmla="*/ 112873 w 235639"/>
              <a:gd name="connsiteY3" fmla="*/ 0 h 369045"/>
              <a:gd name="connsiteX0" fmla="*/ 235639 w 235639"/>
              <a:gd name="connsiteY0" fmla="*/ 368300 h 368300"/>
              <a:gd name="connsiteX1" fmla="*/ 85357 w 235639"/>
              <a:gd name="connsiteY1" fmla="*/ 346605 h 368300"/>
              <a:gd name="connsiteX2" fmla="*/ 2806 w 235639"/>
              <a:gd name="connsiteY2" fmla="*/ 227542 h 368300"/>
              <a:gd name="connsiteX3" fmla="*/ 112873 w 235639"/>
              <a:gd name="connsiteY3" fmla="*/ 0 h 368300"/>
              <a:gd name="connsiteX0" fmla="*/ 243392 w 243392"/>
              <a:gd name="connsiteY0" fmla="*/ 368300 h 368300"/>
              <a:gd name="connsiteX1" fmla="*/ 93110 w 243392"/>
              <a:gd name="connsiteY1" fmla="*/ 346605 h 368300"/>
              <a:gd name="connsiteX2" fmla="*/ 2622 w 243392"/>
              <a:gd name="connsiteY2" fmla="*/ 200554 h 368300"/>
              <a:gd name="connsiteX3" fmla="*/ 120626 w 243392"/>
              <a:gd name="connsiteY3" fmla="*/ 0 h 368300"/>
              <a:gd name="connsiteX0" fmla="*/ 230692 w 230692"/>
              <a:gd name="connsiteY0" fmla="*/ 368300 h 368300"/>
              <a:gd name="connsiteX1" fmla="*/ 93110 w 230692"/>
              <a:gd name="connsiteY1" fmla="*/ 346605 h 368300"/>
              <a:gd name="connsiteX2" fmla="*/ 2622 w 230692"/>
              <a:gd name="connsiteY2" fmla="*/ 200554 h 368300"/>
              <a:gd name="connsiteX3" fmla="*/ 120626 w 230692"/>
              <a:gd name="connsiteY3" fmla="*/ 0 h 368300"/>
              <a:gd name="connsiteX0" fmla="*/ 232279 w 232279"/>
              <a:gd name="connsiteY0" fmla="*/ 360362 h 361107"/>
              <a:gd name="connsiteX1" fmla="*/ 93110 w 232279"/>
              <a:gd name="connsiteY1" fmla="*/ 346605 h 361107"/>
              <a:gd name="connsiteX2" fmla="*/ 2622 w 232279"/>
              <a:gd name="connsiteY2" fmla="*/ 200554 h 361107"/>
              <a:gd name="connsiteX3" fmla="*/ 120626 w 232279"/>
              <a:gd name="connsiteY3" fmla="*/ 0 h 361107"/>
              <a:gd name="connsiteX0" fmla="*/ 232279 w 232279"/>
              <a:gd name="connsiteY0" fmla="*/ 360362 h 365208"/>
              <a:gd name="connsiteX1" fmla="*/ 93110 w 232279"/>
              <a:gd name="connsiteY1" fmla="*/ 346605 h 365208"/>
              <a:gd name="connsiteX2" fmla="*/ 2622 w 232279"/>
              <a:gd name="connsiteY2" fmla="*/ 200554 h 365208"/>
              <a:gd name="connsiteX3" fmla="*/ 120626 w 232279"/>
              <a:gd name="connsiteY3" fmla="*/ 0 h 3652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32279" h="365208">
                <a:moveTo>
                  <a:pt x="232279" y="360362"/>
                </a:moveTo>
                <a:cubicBezTo>
                  <a:pt x="210142" y="358863"/>
                  <a:pt x="121332" y="379060"/>
                  <a:pt x="93110" y="346605"/>
                </a:cubicBezTo>
                <a:cubicBezTo>
                  <a:pt x="64888" y="314150"/>
                  <a:pt x="5709" y="246151"/>
                  <a:pt x="2622" y="200554"/>
                </a:cubicBezTo>
                <a:cubicBezTo>
                  <a:pt x="-17839" y="139171"/>
                  <a:pt x="87112" y="56092"/>
                  <a:pt x="120626" y="0"/>
                </a:cubicBezTo>
              </a:path>
            </a:pathLst>
          </a:custGeom>
          <a:ln>
            <a:headEnd type="none"/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88958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" name="Content Placeholder 19">
            <a:extLst>
              <a:ext uri="{FF2B5EF4-FFF2-40B4-BE49-F238E27FC236}">
                <a16:creationId xmlns:a16="http://schemas.microsoft.com/office/drawing/2014/main" id="{F1228430-A5CD-4C5D-A779-1E4F20C15B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57200" y="1309352"/>
            <a:ext cx="4114800" cy="3434098"/>
          </a:xfrm>
        </p:spPr>
        <p:txBody>
          <a:bodyPr/>
          <a:lstStyle/>
          <a:p>
            <a:pPr marL="0" indent="0">
              <a:buNone/>
            </a:pPr>
            <a:r>
              <a:rPr lang="en-US" dirty="0">
                <a:solidFill>
                  <a:schemeClr val="accent4"/>
                </a:solidFill>
              </a:rPr>
              <a:t>(c)</a:t>
            </a:r>
            <a:endParaRPr lang="en-US" dirty="0"/>
          </a:p>
        </p:txBody>
      </p:sp>
      <p:sp>
        <p:nvSpPr>
          <p:cNvPr id="19" name="Title 18">
            <a:extLst>
              <a:ext uri="{FF2B5EF4-FFF2-40B4-BE49-F238E27FC236}">
                <a16:creationId xmlns:a16="http://schemas.microsoft.com/office/drawing/2014/main" id="{7D3ADB25-CB7B-467A-BB9B-0CFA403E28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AP Calculus FR: Motion (Solutions)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23631270-1FF2-61C7-B0BD-3BC019B8F1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425103"/>
              </p:ext>
            </p:extLst>
          </p:nvPr>
        </p:nvGraphicFramePr>
        <p:xfrm>
          <a:off x="1111250" y="1149977"/>
          <a:ext cx="3276600" cy="279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276360" imgH="2793960" progId="Equation.DSMT4">
                  <p:embed/>
                </p:oleObj>
              </mc:Choice>
              <mc:Fallback>
                <p:oleObj name="Equation" r:id="rId2" imgW="3276360" imgH="279396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23631270-1FF2-61C7-B0BD-3BC019B8F17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11250" y="1149977"/>
                        <a:ext cx="3276600" cy="279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6290B616-27EE-AD1C-BBE0-EFF559EA14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029442"/>
              </p:ext>
            </p:extLst>
          </p:nvPr>
        </p:nvGraphicFramePr>
        <p:xfrm>
          <a:off x="4678139" y="1350097"/>
          <a:ext cx="2679701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79480" imgH="1523880" progId="Equation.DSMT4">
                  <p:embed/>
                </p:oleObj>
              </mc:Choice>
              <mc:Fallback>
                <p:oleObj name="Equation" r:id="rId4" imgW="2679480" imgH="152388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6290B616-27EE-AD1C-BBE0-EFF559EA144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678139" y="1350097"/>
                        <a:ext cx="2679701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Rectangle: Rounded Corners 35">
            <a:extLst>
              <a:ext uri="{FF2B5EF4-FFF2-40B4-BE49-F238E27FC236}">
                <a16:creationId xmlns:a16="http://schemas.microsoft.com/office/drawing/2014/main" id="{1C31E073-B1B6-6D0A-7E2E-77AD1F531516}"/>
              </a:ext>
            </a:extLst>
          </p:cNvPr>
          <p:cNvSpPr/>
          <p:nvPr/>
        </p:nvSpPr>
        <p:spPr>
          <a:xfrm>
            <a:off x="4533901" y="1298335"/>
            <a:ext cx="3136899" cy="1703945"/>
          </a:xfrm>
          <a:prstGeom prst="roundRect">
            <a:avLst/>
          </a:prstGeom>
          <a:noFill/>
          <a:ln>
            <a:solidFill>
              <a:schemeClr val="accent4"/>
            </a:solidFill>
          </a:ln>
        </p:spPr>
        <p:style>
          <a:lnRef idx="2">
            <a:schemeClr val="accent6">
              <a:shade val="50000"/>
            </a:schemeClr>
          </a:lnRef>
          <a:fillRef idx="1">
            <a:schemeClr val="accent6"/>
          </a:fillRef>
          <a:effectRef idx="0">
            <a:schemeClr val="accent6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5815956A-2D1B-3475-934A-08B5869D7AF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0169109"/>
              </p:ext>
            </p:extLst>
          </p:nvPr>
        </p:nvGraphicFramePr>
        <p:xfrm>
          <a:off x="4878255" y="4546684"/>
          <a:ext cx="1346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346040" imgH="469800" progId="Equation.DSMT4">
                  <p:embed/>
                </p:oleObj>
              </mc:Choice>
              <mc:Fallback>
                <p:oleObj name="Equation" r:id="rId6" imgW="1346040" imgH="46980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5815956A-2D1B-3475-934A-08B5869D7AF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878255" y="4546684"/>
                        <a:ext cx="1346200" cy="469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AACDE358-6423-0289-261D-027897370C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86192"/>
              </p:ext>
            </p:extLst>
          </p:nvPr>
        </p:nvGraphicFramePr>
        <p:xfrm>
          <a:off x="4857750" y="4246563"/>
          <a:ext cx="38735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873240" imgH="380880" progId="Equation.DSMT4">
                  <p:embed/>
                </p:oleObj>
              </mc:Choice>
              <mc:Fallback>
                <p:oleObj name="Equation" r:id="rId8" imgW="3873240" imgH="380880" progId="Equation.DSMT4">
                  <p:embed/>
                  <p:pic>
                    <p:nvPicPr>
                      <p:cNvPr id="38" name="Object 37">
                        <a:extLst>
                          <a:ext uri="{FF2B5EF4-FFF2-40B4-BE49-F238E27FC236}">
                            <a16:creationId xmlns:a16="http://schemas.microsoft.com/office/drawing/2014/main" id="{F6D0B368-3A6C-1D5D-4D68-3400600E309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857750" y="4246563"/>
                        <a:ext cx="387350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7" name="Straight Arrow Connector 36">
            <a:extLst>
              <a:ext uri="{FF2B5EF4-FFF2-40B4-BE49-F238E27FC236}">
                <a16:creationId xmlns:a16="http://schemas.microsoft.com/office/drawing/2014/main" id="{B901DF36-5975-0090-1286-09D62D4B10E3}"/>
              </a:ext>
            </a:extLst>
          </p:cNvPr>
          <p:cNvCxnSpPr>
            <a:cxnSpLocks/>
          </p:cNvCxnSpPr>
          <p:nvPr/>
        </p:nvCxnSpPr>
        <p:spPr>
          <a:xfrm flipH="1" flipV="1">
            <a:off x="3274620" y="3576320"/>
            <a:ext cx="1487949" cy="1204806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400035C3-B4FB-5FBE-BE20-90DF973D4EC9}"/>
              </a:ext>
            </a:extLst>
          </p:cNvPr>
          <p:cNvCxnSpPr>
            <a:cxnSpLocks/>
          </p:cNvCxnSpPr>
          <p:nvPr/>
        </p:nvCxnSpPr>
        <p:spPr>
          <a:xfrm flipH="1" flipV="1">
            <a:off x="5455920" y="3066742"/>
            <a:ext cx="565930" cy="1204806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69301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conveyor dir="l"/>
      </p:transition>
    </mc:Choice>
    <mc:Fallback xmlns="">
      <p:transition spd="slow">
        <p:fade/>
      </p:transition>
    </mc:Fallback>
  </mc:AlternateContent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LEARN theme">
  <a:themeElements>
    <a:clrScheme name="LEARN Colors">
      <a:dk1>
        <a:sysClr val="windowText" lastClr="000000"/>
      </a:dk1>
      <a:lt1>
        <a:sysClr val="window" lastClr="FFFFFF"/>
      </a:lt1>
      <a:dk2>
        <a:srgbClr val="626262"/>
      </a:dk2>
      <a:lt2>
        <a:srgbClr val="E0EBF5"/>
      </a:lt2>
      <a:accent1>
        <a:srgbClr val="DCBA25"/>
      </a:accent1>
      <a:accent2>
        <a:srgbClr val="3E5C61"/>
      </a:accent2>
      <a:accent3>
        <a:srgbClr val="999967"/>
      </a:accent3>
      <a:accent4>
        <a:srgbClr val="991B1E"/>
      </a:accent4>
      <a:accent5>
        <a:srgbClr val="C1C1C1"/>
      </a:accent5>
      <a:accent6>
        <a:srgbClr val="7D1619"/>
      </a:accent6>
      <a:hlink>
        <a:srgbClr val="BED7D3"/>
      </a:hlink>
      <a:folHlink>
        <a:srgbClr val="7C7C55"/>
      </a:folHlink>
    </a:clrScheme>
    <a:fontScheme name="LEARN Fonts">
      <a:majorFont>
        <a:latin typeface="Calibri"/>
        <a:ea typeface=""/>
        <a:cs typeface=""/>
      </a:majorFont>
      <a:minorFont>
        <a:latin typeface="Calibri"/>
        <a:ea typeface=""/>
        <a:cs typeface="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alpha val="48000"/>
                <a:satMod val="105000"/>
              </a:schemeClr>
            </a:outerShdw>
          </a:effectLst>
          <a:scene3d>
            <a:camera prst="orthographicFront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LEARN Slides Template" id="{418F4C7D-6FF6-4BC3-8FFB-630639050169}" vid="{6C158D59-EBB1-47A7-9CFF-6E4552F2CE41}"/>
    </a:ext>
  </a:extLst>
</a:theme>
</file>

<file path=ppt/theme/theme2.xml><?xml version="1.0" encoding="utf-8"?>
<a:theme xmlns:a="http://schemas.openxmlformats.org/drawingml/2006/main" name="Custom Theme">
  <a:themeElements>
    <a:clrScheme name="Default">
      <a:dk1>
        <a:srgbClr val="000000"/>
      </a:dk1>
      <a:lt1>
        <a:srgbClr val="FFFFFF"/>
      </a:lt1>
      <a:dk2>
        <a:srgbClr val="158158"/>
      </a:dk2>
      <a:lt2>
        <a:srgbClr val="F3F3F3"/>
      </a:lt2>
      <a:accent1>
        <a:srgbClr val="058DC7"/>
      </a:accent1>
      <a:accent2>
        <a:srgbClr val="50B432"/>
      </a:accent2>
      <a:accent3>
        <a:srgbClr val="ED561B"/>
      </a:accent3>
      <a:accent4>
        <a:srgbClr val="EDEF00"/>
      </a:accent4>
      <a:accent5>
        <a:srgbClr val="24CBE5"/>
      </a:accent5>
      <a:accent6>
        <a:srgbClr val="64E572"/>
      </a:accent6>
      <a:hlink>
        <a:srgbClr val="2200CC"/>
      </a:hlink>
      <a:folHlink>
        <a:srgbClr val="551A8B"/>
      </a:folHlink>
    </a:clrScheme>
    <a:fontScheme name="Office">
      <a:maj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ARN Slides Template</Template>
  <TotalTime>265</TotalTime>
  <Words>42</Words>
  <Application>Microsoft Office PowerPoint</Application>
  <PresentationFormat>On-screen Show (16:9)</PresentationFormat>
  <Paragraphs>8</Paragraphs>
  <Slides>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</vt:i4>
      </vt:variant>
    </vt:vector>
  </HeadingPairs>
  <TitlesOfParts>
    <vt:vector size="10" baseType="lpstr">
      <vt:lpstr>Arial</vt:lpstr>
      <vt:lpstr>Calibri</vt:lpstr>
      <vt:lpstr>Wingdings 2</vt:lpstr>
      <vt:lpstr>LEARN theme</vt:lpstr>
      <vt:lpstr>Equation</vt:lpstr>
      <vt:lpstr>PowerPoint Presentation</vt:lpstr>
      <vt:lpstr>Making Motion Matter</vt:lpstr>
      <vt:lpstr>AP Calculus FR: Motion (Solutions)</vt:lpstr>
      <vt:lpstr>AP Calculus FR: Motion (Solutions)</vt:lpstr>
      <vt:lpstr>AP Calculus FR: Motion (Solutions)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Eike, Michell L.</dc:creator>
  <cp:lastModifiedBy>Eike, Michell L.</cp:lastModifiedBy>
  <cp:revision>9</cp:revision>
  <dcterms:created xsi:type="dcterms:W3CDTF">2022-06-13T20:35:37Z</dcterms:created>
  <dcterms:modified xsi:type="dcterms:W3CDTF">2022-06-21T19:11:13Z</dcterms:modified>
</cp:coreProperties>
</file>